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11CF" w:rsidRPr="006224FC" w:rsidRDefault="000C13C7" w:rsidP="006D385D">
      <w:pPr>
        <w:pStyle w:val="Style11"/>
        <w:widowControl/>
        <w:ind w:left="1147"/>
        <w:rPr>
          <w:rStyle w:val="FontStyle32"/>
          <w:i/>
          <w:sz w:val="24"/>
          <w:szCs w:val="24"/>
        </w:rPr>
      </w:pPr>
      <w:r w:rsidRPr="006224FC">
        <w:rPr>
          <w:rStyle w:val="FontStyle32"/>
          <w:i/>
          <w:sz w:val="24"/>
          <w:szCs w:val="24"/>
        </w:rPr>
        <w:t xml:space="preserve"> </w:t>
      </w:r>
    </w:p>
    <w:p w:rsidR="006C533A" w:rsidRPr="006224FC" w:rsidRDefault="006C533A" w:rsidP="006D385D">
      <w:pPr>
        <w:pStyle w:val="Style11"/>
        <w:widowControl/>
        <w:ind w:left="1147"/>
        <w:rPr>
          <w:rStyle w:val="FontStyle32"/>
          <w:i/>
          <w:sz w:val="24"/>
          <w:szCs w:val="24"/>
        </w:rPr>
      </w:pPr>
    </w:p>
    <w:p w:rsidR="006D385D" w:rsidRPr="006224FC" w:rsidRDefault="006D385D" w:rsidP="006D385D">
      <w:pPr>
        <w:pStyle w:val="Style11"/>
        <w:widowControl/>
        <w:ind w:left="1147"/>
        <w:rPr>
          <w:i/>
          <w:color w:val="000000"/>
        </w:rPr>
      </w:pPr>
      <w:r w:rsidRPr="006224FC">
        <w:rPr>
          <w:rStyle w:val="FontStyle32"/>
          <w:i/>
          <w:sz w:val="24"/>
          <w:szCs w:val="24"/>
        </w:rPr>
        <w:t xml:space="preserve">Управление образования Администрации </w:t>
      </w:r>
      <w:proofErr w:type="spellStart"/>
      <w:r w:rsidRPr="006224FC">
        <w:rPr>
          <w:rStyle w:val="FontStyle32"/>
          <w:i/>
          <w:sz w:val="24"/>
          <w:szCs w:val="24"/>
        </w:rPr>
        <w:t>Аксайского</w:t>
      </w:r>
      <w:proofErr w:type="spellEnd"/>
      <w:r w:rsidRPr="006224FC">
        <w:rPr>
          <w:rStyle w:val="FontStyle32"/>
          <w:i/>
          <w:sz w:val="24"/>
          <w:szCs w:val="24"/>
        </w:rPr>
        <w:t xml:space="preserve"> района</w:t>
      </w:r>
    </w:p>
    <w:p w:rsidR="006D385D" w:rsidRPr="006224FC" w:rsidRDefault="006D385D" w:rsidP="006D385D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6224FC">
        <w:rPr>
          <w:rFonts w:ascii="Times New Roman" w:hAnsi="Times New Roman" w:cs="Times New Roman"/>
          <w:i/>
          <w:sz w:val="24"/>
          <w:szCs w:val="24"/>
        </w:rPr>
        <w:t xml:space="preserve">муниципальное бюджетное общеобразовательное учреждение </w:t>
      </w:r>
      <w:proofErr w:type="spellStart"/>
      <w:r w:rsidRPr="006224FC">
        <w:rPr>
          <w:rFonts w:ascii="Times New Roman" w:hAnsi="Times New Roman" w:cs="Times New Roman"/>
          <w:i/>
          <w:sz w:val="24"/>
          <w:szCs w:val="24"/>
        </w:rPr>
        <w:t>Аксайского</w:t>
      </w:r>
      <w:proofErr w:type="spellEnd"/>
      <w:r w:rsidRPr="006224FC">
        <w:rPr>
          <w:rFonts w:ascii="Times New Roman" w:hAnsi="Times New Roman" w:cs="Times New Roman"/>
          <w:i/>
          <w:sz w:val="24"/>
          <w:szCs w:val="24"/>
        </w:rPr>
        <w:t xml:space="preserve"> района                            Грушевская основная общеобразовательная школа</w:t>
      </w:r>
    </w:p>
    <w:p w:rsidR="006D385D" w:rsidRPr="006224FC" w:rsidRDefault="006D385D" w:rsidP="006D385D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6224FC">
        <w:rPr>
          <w:rFonts w:ascii="Times New Roman" w:hAnsi="Times New Roman" w:cs="Times New Roman"/>
          <w:i/>
          <w:sz w:val="24"/>
          <w:szCs w:val="24"/>
        </w:rPr>
        <w:t>(МБОУ Грушевская ООШ)</w:t>
      </w:r>
    </w:p>
    <w:p w:rsidR="006D385D" w:rsidRPr="006224FC" w:rsidRDefault="006D385D" w:rsidP="006D385D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6D385D" w:rsidRPr="006224FC" w:rsidRDefault="006D385D" w:rsidP="006D385D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6D385D" w:rsidRPr="006224FC" w:rsidRDefault="006D385D" w:rsidP="006D385D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6D385D" w:rsidRPr="006224FC" w:rsidRDefault="006D385D" w:rsidP="006D385D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tbl>
      <w:tblPr>
        <w:tblW w:w="4536" w:type="dxa"/>
        <w:tblInd w:w="4786" w:type="dxa"/>
        <w:tblLook w:val="04A0"/>
      </w:tblPr>
      <w:tblGrid>
        <w:gridCol w:w="4536"/>
      </w:tblGrid>
      <w:tr w:rsidR="006D385D" w:rsidRPr="006224FC" w:rsidTr="001A340E">
        <w:tc>
          <w:tcPr>
            <w:tcW w:w="4536" w:type="dxa"/>
          </w:tcPr>
          <w:p w:rsidR="006D385D" w:rsidRPr="006224FC" w:rsidRDefault="006D385D" w:rsidP="001A340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УТВЕРЖДАЮ</w:t>
            </w:r>
          </w:p>
          <w:p w:rsidR="006D385D" w:rsidRPr="006224FC" w:rsidRDefault="006D385D" w:rsidP="001A340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Директор МБОУ Грушевской ООШ</w:t>
            </w:r>
          </w:p>
          <w:p w:rsidR="006D385D" w:rsidRPr="006224FC" w:rsidRDefault="006D385D" w:rsidP="001A340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__________     Н.Е. </w:t>
            </w:r>
            <w:proofErr w:type="spellStart"/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Гордиенкова</w:t>
            </w:r>
            <w:proofErr w:type="spellEnd"/>
          </w:p>
          <w:p w:rsidR="006D385D" w:rsidRPr="006224FC" w:rsidRDefault="006D385D" w:rsidP="001A340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Приказ от </w:t>
            </w:r>
            <w:r w:rsidR="00FC3227">
              <w:rPr>
                <w:rFonts w:ascii="Times New Roman" w:hAnsi="Times New Roman" w:cs="Times New Roman"/>
                <w:sz w:val="24"/>
                <w:szCs w:val="24"/>
              </w:rPr>
              <w:t>01.09</w:t>
            </w:r>
            <w:r w:rsidR="006224FC" w:rsidRPr="006224FC">
              <w:rPr>
                <w:rFonts w:ascii="Times New Roman" w:hAnsi="Times New Roman" w:cs="Times New Roman"/>
                <w:sz w:val="24"/>
                <w:szCs w:val="24"/>
              </w:rPr>
              <w:t>.2022</w:t>
            </w: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 г.  №</w:t>
            </w:r>
            <w:r w:rsidR="00FC3227">
              <w:rPr>
                <w:rFonts w:ascii="Times New Roman" w:hAnsi="Times New Roman" w:cs="Times New Roman"/>
                <w:sz w:val="24"/>
                <w:szCs w:val="24"/>
              </w:rPr>
              <w:t>227</w:t>
            </w:r>
            <w:r w:rsidR="006224FC"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41724" w:rsidRPr="006224FC">
              <w:rPr>
                <w:rFonts w:ascii="Times New Roman" w:hAnsi="Times New Roman" w:cs="Times New Roman"/>
                <w:sz w:val="24"/>
                <w:szCs w:val="24"/>
              </w:rPr>
              <w:t>-од</w:t>
            </w:r>
          </w:p>
          <w:p w:rsidR="006D385D" w:rsidRPr="006224FC" w:rsidRDefault="006D385D" w:rsidP="001A340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6D385D" w:rsidRPr="006224FC" w:rsidRDefault="006D385D" w:rsidP="006D385D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6D385D" w:rsidRPr="006224FC" w:rsidRDefault="006D385D" w:rsidP="006D385D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6D385D" w:rsidRPr="006224FC" w:rsidRDefault="006D385D" w:rsidP="006D385D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6D385D" w:rsidRPr="006224FC" w:rsidRDefault="006D385D" w:rsidP="006D385D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6D385D" w:rsidRPr="006224FC" w:rsidRDefault="006D385D" w:rsidP="006D385D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6D385D" w:rsidRPr="006224FC" w:rsidRDefault="006D385D" w:rsidP="006D385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24FC">
        <w:rPr>
          <w:rFonts w:ascii="Times New Roman" w:hAnsi="Times New Roman" w:cs="Times New Roman"/>
          <w:b/>
          <w:sz w:val="24"/>
          <w:szCs w:val="24"/>
        </w:rPr>
        <w:t>РАБОЧАЯ ПРОГРАММА</w:t>
      </w:r>
    </w:p>
    <w:p w:rsidR="006D385D" w:rsidRPr="006224FC" w:rsidRDefault="006D385D" w:rsidP="006D385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224FC">
        <w:rPr>
          <w:rFonts w:ascii="Times New Roman" w:hAnsi="Times New Roman" w:cs="Times New Roman"/>
          <w:sz w:val="24"/>
          <w:szCs w:val="24"/>
        </w:rPr>
        <w:t xml:space="preserve">по </w:t>
      </w:r>
      <w:r w:rsidRPr="006224FC">
        <w:rPr>
          <w:rFonts w:ascii="Times New Roman" w:hAnsi="Times New Roman" w:cs="Times New Roman"/>
          <w:b/>
          <w:sz w:val="24"/>
          <w:szCs w:val="24"/>
          <w:u w:val="single"/>
        </w:rPr>
        <w:t xml:space="preserve">  алгебре</w:t>
      </w:r>
    </w:p>
    <w:p w:rsidR="006D385D" w:rsidRPr="006224FC" w:rsidRDefault="006D385D" w:rsidP="006D385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D385D" w:rsidRPr="006224FC" w:rsidRDefault="006D385D" w:rsidP="006D385D">
      <w:pPr>
        <w:tabs>
          <w:tab w:val="left" w:pos="709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sz w:val="24"/>
          <w:szCs w:val="24"/>
        </w:rPr>
        <w:t>Уровень общего образования (класс)</w:t>
      </w:r>
    </w:p>
    <w:p w:rsidR="006D385D" w:rsidRPr="006224FC" w:rsidRDefault="006D385D" w:rsidP="006D385D">
      <w:pPr>
        <w:tabs>
          <w:tab w:val="left" w:pos="709"/>
        </w:tabs>
        <w:spacing w:after="0" w:line="240" w:lineRule="auto"/>
        <w:ind w:left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224FC">
        <w:rPr>
          <w:rFonts w:ascii="Times New Roman" w:hAnsi="Times New Roman" w:cs="Times New Roman"/>
          <w:b/>
          <w:sz w:val="24"/>
          <w:szCs w:val="24"/>
          <w:u w:val="single"/>
        </w:rPr>
        <w:t xml:space="preserve">  основное общее образование – 8 класс_</w:t>
      </w:r>
    </w:p>
    <w:p w:rsidR="006D385D" w:rsidRPr="006224FC" w:rsidRDefault="006D385D" w:rsidP="006D385D">
      <w:pPr>
        <w:tabs>
          <w:tab w:val="left" w:pos="709"/>
        </w:tabs>
        <w:spacing w:after="0" w:line="240" w:lineRule="auto"/>
        <w:ind w:left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D385D" w:rsidRPr="006224FC" w:rsidRDefault="006D385D" w:rsidP="006D385D">
      <w:pPr>
        <w:tabs>
          <w:tab w:val="left" w:pos="709"/>
        </w:tabs>
        <w:spacing w:after="0" w:line="240" w:lineRule="auto"/>
        <w:ind w:left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224FC">
        <w:rPr>
          <w:rFonts w:ascii="Times New Roman" w:hAnsi="Times New Roman" w:cs="Times New Roman"/>
          <w:sz w:val="24"/>
          <w:szCs w:val="24"/>
        </w:rPr>
        <w:t xml:space="preserve">Количество часов - </w:t>
      </w:r>
      <w:r w:rsidR="006224FC" w:rsidRPr="006224FC">
        <w:rPr>
          <w:rFonts w:ascii="Times New Roman" w:hAnsi="Times New Roman" w:cs="Times New Roman"/>
          <w:b/>
          <w:sz w:val="24"/>
          <w:szCs w:val="24"/>
          <w:u w:val="single"/>
        </w:rPr>
        <w:t xml:space="preserve">  98</w:t>
      </w:r>
      <w:r w:rsidRPr="006224FC">
        <w:rPr>
          <w:rFonts w:ascii="Times New Roman" w:hAnsi="Times New Roman" w:cs="Times New Roman"/>
          <w:b/>
          <w:sz w:val="24"/>
          <w:szCs w:val="24"/>
          <w:u w:val="single"/>
        </w:rPr>
        <w:t xml:space="preserve"> ч._ </w:t>
      </w:r>
    </w:p>
    <w:p w:rsidR="006D385D" w:rsidRPr="006224FC" w:rsidRDefault="006D385D" w:rsidP="006D385D">
      <w:pPr>
        <w:spacing w:after="0" w:line="240" w:lineRule="auto"/>
        <w:ind w:left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224FC">
        <w:rPr>
          <w:rFonts w:ascii="Times New Roman" w:hAnsi="Times New Roman" w:cs="Times New Roman"/>
          <w:sz w:val="24"/>
          <w:szCs w:val="24"/>
        </w:rPr>
        <w:t xml:space="preserve">Учитель </w:t>
      </w:r>
      <w:r w:rsidRPr="006224FC">
        <w:rPr>
          <w:rFonts w:ascii="Times New Roman" w:hAnsi="Times New Roman" w:cs="Times New Roman"/>
          <w:b/>
          <w:sz w:val="24"/>
          <w:szCs w:val="24"/>
          <w:u w:val="single"/>
        </w:rPr>
        <w:t>Киреева Татьяна Александровна</w:t>
      </w:r>
    </w:p>
    <w:p w:rsidR="006D385D" w:rsidRPr="006224FC" w:rsidRDefault="006D385D" w:rsidP="006D385D">
      <w:pPr>
        <w:spacing w:after="0" w:line="24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6D385D" w:rsidRPr="006224FC" w:rsidRDefault="006D385D" w:rsidP="006D385D">
      <w:pPr>
        <w:spacing w:after="0" w:line="24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6D385D" w:rsidRPr="006224FC" w:rsidRDefault="006D385D" w:rsidP="006D385D">
      <w:pPr>
        <w:spacing w:after="0" w:line="24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6D385D" w:rsidRPr="006224FC" w:rsidRDefault="00FC0FD5" w:rsidP="006D385D">
      <w:pPr>
        <w:spacing w:after="0" w:line="24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sz w:val="24"/>
          <w:szCs w:val="24"/>
        </w:rPr>
        <w:t>Программа составлена</w:t>
      </w:r>
      <w:r w:rsidR="006D385D" w:rsidRPr="006224FC">
        <w:rPr>
          <w:rFonts w:ascii="Times New Roman" w:hAnsi="Times New Roman" w:cs="Times New Roman"/>
          <w:sz w:val="24"/>
          <w:szCs w:val="24"/>
        </w:rPr>
        <w:t xml:space="preserve"> на основе </w:t>
      </w:r>
    </w:p>
    <w:p w:rsidR="006D385D" w:rsidRPr="006224FC" w:rsidRDefault="006D385D" w:rsidP="006D385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224FC">
        <w:rPr>
          <w:rFonts w:ascii="Times New Roman" w:hAnsi="Times New Roman" w:cs="Times New Roman"/>
          <w:b/>
          <w:sz w:val="24"/>
          <w:szCs w:val="24"/>
          <w:u w:val="single"/>
        </w:rPr>
        <w:t xml:space="preserve">Программа по математике составлена на основе </w:t>
      </w:r>
    </w:p>
    <w:p w:rsidR="006E312B" w:rsidRPr="006224FC" w:rsidRDefault="006E312B" w:rsidP="006E312B">
      <w:pPr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sz w:val="24"/>
          <w:szCs w:val="24"/>
        </w:rPr>
        <w:t>авторской программы А.Г. Мерзляк, В.Б. Полонский, М.С. Якир, Е.В. Буцко (Математика: программы: 5-9 классы А.Г. Мерзляк, В.Б. Полонский, М.С. Якир, Е.В. Буцко/.</w:t>
      </w:r>
      <w:r w:rsidR="003C2CCB" w:rsidRPr="006224FC">
        <w:rPr>
          <w:rFonts w:ascii="Times New Roman" w:hAnsi="Times New Roman" w:cs="Times New Roman"/>
          <w:sz w:val="24"/>
          <w:szCs w:val="24"/>
        </w:rPr>
        <w:t xml:space="preserve"> – М.: </w:t>
      </w:r>
      <w:proofErr w:type="spellStart"/>
      <w:r w:rsidR="003C2CCB" w:rsidRPr="006224FC">
        <w:rPr>
          <w:rFonts w:ascii="Times New Roman" w:hAnsi="Times New Roman" w:cs="Times New Roman"/>
          <w:sz w:val="24"/>
          <w:szCs w:val="24"/>
        </w:rPr>
        <w:t>Вентана-Граф</w:t>
      </w:r>
      <w:proofErr w:type="spellEnd"/>
      <w:r w:rsidR="003C2CCB" w:rsidRPr="006224FC">
        <w:rPr>
          <w:rFonts w:ascii="Times New Roman" w:hAnsi="Times New Roman" w:cs="Times New Roman"/>
          <w:sz w:val="24"/>
          <w:szCs w:val="24"/>
        </w:rPr>
        <w:t>, 2017</w:t>
      </w:r>
      <w:r w:rsidRPr="006224FC">
        <w:rPr>
          <w:rFonts w:ascii="Times New Roman" w:hAnsi="Times New Roman" w:cs="Times New Roman"/>
          <w:sz w:val="24"/>
          <w:szCs w:val="24"/>
        </w:rPr>
        <w:t xml:space="preserve">. – 152 </w:t>
      </w:r>
      <w:proofErr w:type="gramStart"/>
      <w:r w:rsidRPr="006224FC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6224FC">
        <w:rPr>
          <w:rFonts w:ascii="Times New Roman" w:hAnsi="Times New Roman" w:cs="Times New Roman"/>
          <w:sz w:val="24"/>
          <w:szCs w:val="24"/>
        </w:rPr>
        <w:t>.)</w:t>
      </w:r>
    </w:p>
    <w:p w:rsidR="006D385D" w:rsidRPr="006224FC" w:rsidRDefault="006D385D" w:rsidP="006D385D">
      <w:pPr>
        <w:widowControl w:val="0"/>
        <w:autoSpaceDE w:val="0"/>
        <w:autoSpaceDN w:val="0"/>
        <w:adjustRightInd w:val="0"/>
        <w:ind w:left="284"/>
        <w:contextualSpacing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E312B" w:rsidRPr="006224FC" w:rsidRDefault="006E312B" w:rsidP="006D385D">
      <w:pPr>
        <w:widowControl w:val="0"/>
        <w:autoSpaceDE w:val="0"/>
        <w:autoSpaceDN w:val="0"/>
        <w:adjustRightInd w:val="0"/>
        <w:ind w:left="284"/>
        <w:contextualSpacing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E312B" w:rsidRPr="006224FC" w:rsidRDefault="006E312B" w:rsidP="006D385D">
      <w:pPr>
        <w:widowControl w:val="0"/>
        <w:autoSpaceDE w:val="0"/>
        <w:autoSpaceDN w:val="0"/>
        <w:adjustRightInd w:val="0"/>
        <w:ind w:left="284"/>
        <w:contextualSpacing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E312B" w:rsidRPr="006224FC" w:rsidRDefault="006E312B" w:rsidP="006D385D">
      <w:pPr>
        <w:widowControl w:val="0"/>
        <w:autoSpaceDE w:val="0"/>
        <w:autoSpaceDN w:val="0"/>
        <w:adjustRightInd w:val="0"/>
        <w:ind w:left="284"/>
        <w:contextualSpacing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E312B" w:rsidRPr="006224FC" w:rsidRDefault="006E312B" w:rsidP="006D385D">
      <w:pPr>
        <w:widowControl w:val="0"/>
        <w:autoSpaceDE w:val="0"/>
        <w:autoSpaceDN w:val="0"/>
        <w:adjustRightInd w:val="0"/>
        <w:ind w:left="284"/>
        <w:contextualSpacing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D385D" w:rsidRPr="006224FC" w:rsidRDefault="006D385D" w:rsidP="006D385D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64735" w:rsidRPr="006224FC" w:rsidRDefault="00B64735">
      <w:pPr>
        <w:rPr>
          <w:rFonts w:ascii="Times New Roman" w:hAnsi="Times New Roman" w:cs="Times New Roman"/>
          <w:sz w:val="24"/>
          <w:szCs w:val="24"/>
        </w:rPr>
      </w:pPr>
    </w:p>
    <w:p w:rsidR="006D385D" w:rsidRPr="006224FC" w:rsidRDefault="006D385D">
      <w:pPr>
        <w:rPr>
          <w:rFonts w:ascii="Times New Roman" w:hAnsi="Times New Roman" w:cs="Times New Roman"/>
          <w:sz w:val="24"/>
          <w:szCs w:val="24"/>
        </w:rPr>
      </w:pPr>
    </w:p>
    <w:p w:rsidR="006D385D" w:rsidRPr="006224FC" w:rsidRDefault="006D385D">
      <w:pPr>
        <w:rPr>
          <w:rFonts w:ascii="Times New Roman" w:hAnsi="Times New Roman" w:cs="Times New Roman"/>
          <w:sz w:val="24"/>
          <w:szCs w:val="24"/>
        </w:rPr>
      </w:pPr>
    </w:p>
    <w:p w:rsidR="006D385D" w:rsidRPr="006224FC" w:rsidRDefault="006D385D">
      <w:pPr>
        <w:rPr>
          <w:rFonts w:ascii="Times New Roman" w:hAnsi="Times New Roman" w:cs="Times New Roman"/>
          <w:sz w:val="24"/>
          <w:szCs w:val="24"/>
        </w:rPr>
      </w:pPr>
    </w:p>
    <w:p w:rsidR="006D385D" w:rsidRPr="006224FC" w:rsidRDefault="006D385D">
      <w:pPr>
        <w:rPr>
          <w:rFonts w:ascii="Times New Roman" w:hAnsi="Times New Roman" w:cs="Times New Roman"/>
          <w:sz w:val="24"/>
          <w:szCs w:val="24"/>
        </w:rPr>
      </w:pPr>
    </w:p>
    <w:p w:rsidR="006D385D" w:rsidRPr="006224FC" w:rsidRDefault="006D385D">
      <w:pPr>
        <w:rPr>
          <w:rFonts w:ascii="Times New Roman" w:hAnsi="Times New Roman" w:cs="Times New Roman"/>
          <w:sz w:val="24"/>
          <w:szCs w:val="24"/>
        </w:rPr>
      </w:pPr>
    </w:p>
    <w:p w:rsidR="006D385D" w:rsidRPr="006224FC" w:rsidRDefault="006D385D" w:rsidP="006D385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24FC">
        <w:rPr>
          <w:rFonts w:ascii="Times New Roman" w:hAnsi="Times New Roman" w:cs="Times New Roman"/>
          <w:b/>
          <w:sz w:val="24"/>
          <w:szCs w:val="24"/>
        </w:rPr>
        <w:t>1.Пояснительная записка.</w:t>
      </w:r>
    </w:p>
    <w:p w:rsidR="006E312B" w:rsidRPr="006224FC" w:rsidRDefault="006E312B" w:rsidP="006E312B">
      <w:pPr>
        <w:jc w:val="both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color w:val="000000"/>
          <w:sz w:val="24"/>
          <w:szCs w:val="24"/>
        </w:rPr>
        <w:t xml:space="preserve">    </w:t>
      </w:r>
      <w:r w:rsidRPr="006224FC">
        <w:rPr>
          <w:rFonts w:ascii="Times New Roman" w:hAnsi="Times New Roman" w:cs="Times New Roman"/>
          <w:sz w:val="24"/>
          <w:szCs w:val="24"/>
        </w:rPr>
        <w:t xml:space="preserve">Рабочая программа по математике разработана в соответствии </w:t>
      </w:r>
      <w:proofErr w:type="gramStart"/>
      <w:r w:rsidR="00FE1228" w:rsidRPr="006224FC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="00FE1228" w:rsidRPr="006224FC">
        <w:rPr>
          <w:rFonts w:ascii="Times New Roman" w:hAnsi="Times New Roman" w:cs="Times New Roman"/>
          <w:sz w:val="24"/>
          <w:szCs w:val="24"/>
        </w:rPr>
        <w:t>:</w:t>
      </w:r>
    </w:p>
    <w:p w:rsidR="00FE1228" w:rsidRPr="006224FC" w:rsidRDefault="00F50961" w:rsidP="00FE1228">
      <w:pPr>
        <w:pStyle w:val="a3"/>
        <w:numPr>
          <w:ilvl w:val="0"/>
          <w:numId w:val="7"/>
        </w:numPr>
        <w:jc w:val="both"/>
        <w:rPr>
          <w:rFonts w:ascii="Times New Roman" w:hAnsi="Times New Roman"/>
          <w:sz w:val="24"/>
          <w:szCs w:val="24"/>
        </w:rPr>
      </w:pPr>
      <w:r w:rsidRPr="006224FC">
        <w:rPr>
          <w:rFonts w:ascii="Times New Roman" w:hAnsi="Times New Roman"/>
          <w:sz w:val="24"/>
          <w:szCs w:val="24"/>
        </w:rPr>
        <w:t>с требованиями Федерального государственного образовательного стандарта основного общего образования (</w:t>
      </w:r>
      <w:hyperlink r:id="rId6" w:tgtFrame="_blank" w:history="1">
        <w:r w:rsidRPr="006224FC">
          <w:rPr>
            <w:rStyle w:val="ab"/>
            <w:rFonts w:ascii="Times New Roman" w:hAnsi="Times New Roman"/>
            <w:color w:val="auto"/>
            <w:sz w:val="24"/>
            <w:szCs w:val="24"/>
            <w:shd w:val="clear" w:color="auto" w:fill="FFFFFF"/>
          </w:rPr>
          <w:t xml:space="preserve">Приказ </w:t>
        </w:r>
        <w:proofErr w:type="spellStart"/>
        <w:r w:rsidRPr="006224FC">
          <w:rPr>
            <w:rStyle w:val="ab"/>
            <w:rFonts w:ascii="Times New Roman" w:hAnsi="Times New Roman"/>
            <w:color w:val="auto"/>
            <w:sz w:val="24"/>
            <w:szCs w:val="24"/>
            <w:shd w:val="clear" w:color="auto" w:fill="FFFFFF"/>
          </w:rPr>
          <w:t>Минобрнауки</w:t>
        </w:r>
        <w:proofErr w:type="spellEnd"/>
        <w:r w:rsidRPr="006224FC">
          <w:rPr>
            <w:rStyle w:val="ab"/>
            <w:rFonts w:ascii="Times New Roman" w:hAnsi="Times New Roman"/>
            <w:color w:val="auto"/>
            <w:sz w:val="24"/>
            <w:szCs w:val="24"/>
            <w:shd w:val="clear" w:color="auto" w:fill="FFFFFF"/>
          </w:rPr>
          <w:t xml:space="preserve"> России от 17 декабря 2010 г. №1897 «Об утверждении Федерального государственного образовательного стандарта основного общего образования»</w:t>
        </w:r>
      </w:hyperlink>
      <w:proofErr w:type="gramStart"/>
      <w:r w:rsidRPr="006224FC">
        <w:rPr>
          <w:rFonts w:ascii="Times New Roman" w:hAnsi="Times New Roman"/>
          <w:sz w:val="24"/>
          <w:szCs w:val="24"/>
        </w:rPr>
        <w:t>;</w:t>
      </w:r>
      <w:r w:rsidR="00FE1228" w:rsidRPr="006224FC">
        <w:rPr>
          <w:rFonts w:ascii="Times New Roman" w:hAnsi="Times New Roman"/>
          <w:sz w:val="24"/>
          <w:szCs w:val="24"/>
        </w:rPr>
        <w:t>(</w:t>
      </w:r>
      <w:proofErr w:type="gramEnd"/>
      <w:r w:rsidR="00FE1228" w:rsidRPr="006224FC">
        <w:rPr>
          <w:rFonts w:ascii="Times New Roman" w:hAnsi="Times New Roman"/>
          <w:sz w:val="24"/>
          <w:szCs w:val="24"/>
        </w:rPr>
        <w:t>для 5-9 классов)</w:t>
      </w:r>
    </w:p>
    <w:p w:rsidR="00FE1228" w:rsidRPr="006224FC" w:rsidRDefault="00FE1228" w:rsidP="00FE1228">
      <w:pPr>
        <w:pStyle w:val="a3"/>
        <w:numPr>
          <w:ilvl w:val="0"/>
          <w:numId w:val="7"/>
        </w:numPr>
        <w:jc w:val="both"/>
        <w:rPr>
          <w:rFonts w:ascii="Times New Roman" w:hAnsi="Times New Roman"/>
          <w:sz w:val="24"/>
          <w:szCs w:val="24"/>
        </w:rPr>
      </w:pPr>
      <w:r w:rsidRPr="006224FC">
        <w:rPr>
          <w:rFonts w:ascii="Times New Roman" w:hAnsi="Times New Roman"/>
          <w:sz w:val="24"/>
          <w:szCs w:val="24"/>
        </w:rPr>
        <w:t xml:space="preserve"> учебным планом МБОУ Грушевской  ООШ на 202</w:t>
      </w:r>
      <w:r w:rsidR="006224FC" w:rsidRPr="006224FC">
        <w:rPr>
          <w:rFonts w:ascii="Times New Roman" w:hAnsi="Times New Roman"/>
          <w:sz w:val="24"/>
          <w:szCs w:val="24"/>
        </w:rPr>
        <w:t>2</w:t>
      </w:r>
      <w:r w:rsidRPr="006224FC">
        <w:rPr>
          <w:rFonts w:ascii="Times New Roman" w:hAnsi="Times New Roman"/>
          <w:sz w:val="24"/>
          <w:szCs w:val="24"/>
        </w:rPr>
        <w:t>-202</w:t>
      </w:r>
      <w:r w:rsidR="006224FC" w:rsidRPr="006224FC">
        <w:rPr>
          <w:rFonts w:ascii="Times New Roman" w:hAnsi="Times New Roman"/>
          <w:sz w:val="24"/>
          <w:szCs w:val="24"/>
        </w:rPr>
        <w:t>3</w:t>
      </w:r>
      <w:r w:rsidRPr="006224FC">
        <w:rPr>
          <w:rFonts w:ascii="Times New Roman" w:hAnsi="Times New Roman"/>
          <w:sz w:val="24"/>
          <w:szCs w:val="24"/>
        </w:rPr>
        <w:t xml:space="preserve"> учебный год;</w:t>
      </w:r>
    </w:p>
    <w:p w:rsidR="00FE1228" w:rsidRPr="006224FC" w:rsidRDefault="00FE1228" w:rsidP="00FE1228">
      <w:pPr>
        <w:pStyle w:val="a3"/>
        <w:numPr>
          <w:ilvl w:val="0"/>
          <w:numId w:val="7"/>
        </w:numPr>
        <w:jc w:val="both"/>
        <w:rPr>
          <w:rFonts w:ascii="Times New Roman" w:hAnsi="Times New Roman"/>
          <w:sz w:val="24"/>
          <w:szCs w:val="24"/>
        </w:rPr>
      </w:pPr>
      <w:r w:rsidRPr="006224FC">
        <w:rPr>
          <w:rFonts w:ascii="Times New Roman" w:hAnsi="Times New Roman"/>
          <w:sz w:val="24"/>
          <w:szCs w:val="24"/>
        </w:rPr>
        <w:t>Положением о рабочей программе учебных предметов, курсов, дисциплин МБОУ Грушевской  ООШ</w:t>
      </w:r>
    </w:p>
    <w:p w:rsidR="00F50961" w:rsidRPr="006224FC" w:rsidRDefault="00FE1228" w:rsidP="00FE1228">
      <w:pPr>
        <w:pStyle w:val="a3"/>
        <w:numPr>
          <w:ilvl w:val="0"/>
          <w:numId w:val="7"/>
        </w:numPr>
        <w:jc w:val="both"/>
        <w:rPr>
          <w:rFonts w:ascii="Times New Roman" w:hAnsi="Times New Roman"/>
          <w:sz w:val="24"/>
          <w:szCs w:val="24"/>
        </w:rPr>
      </w:pPr>
      <w:r w:rsidRPr="006224FC">
        <w:rPr>
          <w:rFonts w:ascii="Times New Roman" w:hAnsi="Times New Roman"/>
          <w:sz w:val="24"/>
          <w:szCs w:val="24"/>
        </w:rPr>
        <w:t xml:space="preserve">Рабочей программой воспитания МБОУ Грушевской ООШ на </w:t>
      </w:r>
      <w:r w:rsidR="006224FC" w:rsidRPr="006224FC">
        <w:rPr>
          <w:rFonts w:ascii="Times New Roman" w:hAnsi="Times New Roman"/>
          <w:sz w:val="24"/>
          <w:szCs w:val="24"/>
        </w:rPr>
        <w:t>2022-2023</w:t>
      </w:r>
      <w:r w:rsidRPr="006224FC">
        <w:rPr>
          <w:rFonts w:ascii="Times New Roman" w:hAnsi="Times New Roman"/>
          <w:sz w:val="24"/>
          <w:szCs w:val="24"/>
        </w:rPr>
        <w:t xml:space="preserve"> учебный год</w:t>
      </w:r>
    </w:p>
    <w:p w:rsidR="00D511A9" w:rsidRPr="006224FC" w:rsidRDefault="006E312B" w:rsidP="006E312B">
      <w:pPr>
        <w:jc w:val="both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sz w:val="24"/>
          <w:szCs w:val="24"/>
        </w:rPr>
        <w:t>Рабочая прогр</w:t>
      </w:r>
      <w:r w:rsidR="0067234C" w:rsidRPr="006224FC">
        <w:rPr>
          <w:rFonts w:ascii="Times New Roman" w:hAnsi="Times New Roman" w:cs="Times New Roman"/>
          <w:sz w:val="24"/>
          <w:szCs w:val="24"/>
        </w:rPr>
        <w:t>амма учебного предмета</w:t>
      </w:r>
      <w:r w:rsidRPr="006224FC">
        <w:rPr>
          <w:rFonts w:ascii="Times New Roman" w:hAnsi="Times New Roman" w:cs="Times New Roman"/>
          <w:sz w:val="24"/>
          <w:szCs w:val="24"/>
        </w:rPr>
        <w:t xml:space="preserve"> алгебра 8 класс составлена на основе </w:t>
      </w:r>
    </w:p>
    <w:p w:rsidR="00D511A9" w:rsidRPr="006224FC" w:rsidRDefault="00D511A9" w:rsidP="00D511A9">
      <w:pPr>
        <w:pStyle w:val="a3"/>
        <w:numPr>
          <w:ilvl w:val="0"/>
          <w:numId w:val="8"/>
        </w:numPr>
        <w:jc w:val="both"/>
        <w:rPr>
          <w:rFonts w:ascii="Times New Roman" w:hAnsi="Times New Roman"/>
          <w:sz w:val="24"/>
          <w:szCs w:val="24"/>
        </w:rPr>
      </w:pPr>
      <w:r w:rsidRPr="006224FC">
        <w:rPr>
          <w:rFonts w:ascii="Times New Roman" w:hAnsi="Times New Roman"/>
          <w:sz w:val="24"/>
          <w:szCs w:val="24"/>
        </w:rPr>
        <w:t xml:space="preserve">авторской программы А.Г. Мерзляк, В.Б. Полонский, М.С. Якир, Е.В. Буцко (Математика: программы: 5-9 классы А.Г. Мерзляк, В.Б. Полонский, М.С. Якир, Е.В. </w:t>
      </w:r>
      <w:r w:rsidR="003C2CCB" w:rsidRPr="006224FC">
        <w:rPr>
          <w:rFonts w:ascii="Times New Roman" w:hAnsi="Times New Roman"/>
          <w:sz w:val="24"/>
          <w:szCs w:val="24"/>
        </w:rPr>
        <w:t xml:space="preserve">Буцко/. – М.: </w:t>
      </w:r>
      <w:proofErr w:type="spellStart"/>
      <w:r w:rsidR="003C2CCB" w:rsidRPr="006224FC">
        <w:rPr>
          <w:rFonts w:ascii="Times New Roman" w:hAnsi="Times New Roman"/>
          <w:sz w:val="24"/>
          <w:szCs w:val="24"/>
        </w:rPr>
        <w:t>Вентана-Граф</w:t>
      </w:r>
      <w:proofErr w:type="spellEnd"/>
      <w:r w:rsidR="003C2CCB" w:rsidRPr="006224FC">
        <w:rPr>
          <w:rFonts w:ascii="Times New Roman" w:hAnsi="Times New Roman"/>
          <w:sz w:val="24"/>
          <w:szCs w:val="24"/>
        </w:rPr>
        <w:t>, 2017</w:t>
      </w:r>
      <w:r w:rsidRPr="006224FC">
        <w:rPr>
          <w:rFonts w:ascii="Times New Roman" w:hAnsi="Times New Roman"/>
          <w:sz w:val="24"/>
          <w:szCs w:val="24"/>
        </w:rPr>
        <w:t xml:space="preserve">. – 152 </w:t>
      </w:r>
      <w:proofErr w:type="gramStart"/>
      <w:r w:rsidRPr="006224FC">
        <w:rPr>
          <w:rFonts w:ascii="Times New Roman" w:hAnsi="Times New Roman"/>
          <w:sz w:val="24"/>
          <w:szCs w:val="24"/>
        </w:rPr>
        <w:t>с</w:t>
      </w:r>
      <w:proofErr w:type="gramEnd"/>
      <w:r w:rsidRPr="006224FC">
        <w:rPr>
          <w:rFonts w:ascii="Times New Roman" w:hAnsi="Times New Roman"/>
          <w:sz w:val="24"/>
          <w:szCs w:val="24"/>
        </w:rPr>
        <w:t>.)</w:t>
      </w:r>
    </w:p>
    <w:p w:rsidR="006D385D" w:rsidRPr="006224FC" w:rsidRDefault="006D385D" w:rsidP="008E3CC6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6224FC">
        <w:rPr>
          <w:rFonts w:ascii="Times New Roman" w:hAnsi="Times New Roman"/>
          <w:sz w:val="24"/>
          <w:szCs w:val="24"/>
        </w:rPr>
        <w:t>Для реализации содержания рабочей программы по алгебре и началам математического анализа  используется УМК:</w:t>
      </w:r>
    </w:p>
    <w:p w:rsidR="006D385D" w:rsidRPr="006224FC" w:rsidRDefault="00641724" w:rsidP="008E3CC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>1.1.2.4.2.6.2</w:t>
      </w:r>
      <w:r w:rsidR="00D95ED0" w:rsidRPr="006224FC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 xml:space="preserve"> </w:t>
      </w:r>
      <w:r w:rsidR="00F26344" w:rsidRPr="006224FC">
        <w:rPr>
          <w:rFonts w:ascii="Times New Roman" w:hAnsi="Times New Roman" w:cs="Times New Roman"/>
          <w:sz w:val="24"/>
          <w:szCs w:val="24"/>
        </w:rPr>
        <w:t>Алгебра: 8</w:t>
      </w:r>
      <w:r w:rsidR="006D385D" w:rsidRPr="006224FC">
        <w:rPr>
          <w:rFonts w:ascii="Times New Roman" w:hAnsi="Times New Roman" w:cs="Times New Roman"/>
          <w:sz w:val="24"/>
          <w:szCs w:val="24"/>
        </w:rPr>
        <w:t xml:space="preserve"> класс: учебник для учащихся общеобразова</w:t>
      </w:r>
      <w:r w:rsidR="006D385D" w:rsidRPr="006224FC">
        <w:rPr>
          <w:rFonts w:ascii="Times New Roman" w:hAnsi="Times New Roman" w:cs="Times New Roman"/>
          <w:sz w:val="24"/>
          <w:szCs w:val="24"/>
        </w:rPr>
        <w:softHyphen/>
        <w:t xml:space="preserve">тельных учреждений / А.Г. </w:t>
      </w:r>
      <w:proofErr w:type="gramStart"/>
      <w:r w:rsidR="006D385D" w:rsidRPr="006224FC">
        <w:rPr>
          <w:rFonts w:ascii="Times New Roman" w:hAnsi="Times New Roman" w:cs="Times New Roman"/>
          <w:sz w:val="24"/>
          <w:szCs w:val="24"/>
        </w:rPr>
        <w:t>Мерзляк</w:t>
      </w:r>
      <w:proofErr w:type="gramEnd"/>
      <w:r w:rsidR="006D385D" w:rsidRPr="006224FC">
        <w:rPr>
          <w:rFonts w:ascii="Times New Roman" w:hAnsi="Times New Roman" w:cs="Times New Roman"/>
          <w:sz w:val="24"/>
          <w:szCs w:val="24"/>
        </w:rPr>
        <w:t>, В.Б. Полонский, М.С</w:t>
      </w:r>
      <w:r w:rsidRPr="006224FC">
        <w:rPr>
          <w:rFonts w:ascii="Times New Roman" w:hAnsi="Times New Roman" w:cs="Times New Roman"/>
          <w:sz w:val="24"/>
          <w:szCs w:val="24"/>
        </w:rPr>
        <w:t xml:space="preserve">. Якир. — М.: </w:t>
      </w:r>
      <w:proofErr w:type="spellStart"/>
      <w:r w:rsidRPr="006224FC">
        <w:rPr>
          <w:rFonts w:ascii="Times New Roman" w:hAnsi="Times New Roman" w:cs="Times New Roman"/>
          <w:sz w:val="24"/>
          <w:szCs w:val="24"/>
        </w:rPr>
        <w:t>Вентана-Граф</w:t>
      </w:r>
      <w:proofErr w:type="spellEnd"/>
      <w:r w:rsidRPr="006224FC">
        <w:rPr>
          <w:rFonts w:ascii="Times New Roman" w:hAnsi="Times New Roman" w:cs="Times New Roman"/>
          <w:sz w:val="24"/>
          <w:szCs w:val="24"/>
        </w:rPr>
        <w:t>, 2017</w:t>
      </w:r>
      <w:r w:rsidR="006D385D" w:rsidRPr="006224FC">
        <w:rPr>
          <w:rFonts w:ascii="Times New Roman" w:hAnsi="Times New Roman" w:cs="Times New Roman"/>
          <w:sz w:val="24"/>
          <w:szCs w:val="24"/>
        </w:rPr>
        <w:t>.</w:t>
      </w:r>
    </w:p>
    <w:p w:rsidR="006D385D" w:rsidRPr="006224FC" w:rsidRDefault="00F26344" w:rsidP="008E3CC6">
      <w:pPr>
        <w:pStyle w:val="1"/>
        <w:shd w:val="clear" w:color="auto" w:fill="auto"/>
        <w:tabs>
          <w:tab w:val="left" w:pos="534"/>
        </w:tabs>
        <w:spacing w:before="0" w:after="0" w:line="240" w:lineRule="auto"/>
        <w:ind w:right="20" w:firstLine="0"/>
        <w:jc w:val="both"/>
        <w:rPr>
          <w:rFonts w:cs="Times New Roman"/>
          <w:sz w:val="24"/>
          <w:szCs w:val="24"/>
        </w:rPr>
      </w:pPr>
      <w:r w:rsidRPr="006224FC">
        <w:rPr>
          <w:rFonts w:cs="Times New Roman"/>
          <w:sz w:val="24"/>
          <w:szCs w:val="24"/>
        </w:rPr>
        <w:t>Алгебра: 8</w:t>
      </w:r>
      <w:r w:rsidR="006D385D" w:rsidRPr="006224FC">
        <w:rPr>
          <w:rFonts w:cs="Times New Roman"/>
          <w:sz w:val="24"/>
          <w:szCs w:val="24"/>
        </w:rPr>
        <w:t xml:space="preserve"> класс: дидактические материалы: пособие для учащихся общеобразовательных учреждений / А.Г. </w:t>
      </w:r>
      <w:proofErr w:type="gramStart"/>
      <w:r w:rsidR="006D385D" w:rsidRPr="006224FC">
        <w:rPr>
          <w:rFonts w:cs="Times New Roman"/>
          <w:sz w:val="24"/>
          <w:szCs w:val="24"/>
        </w:rPr>
        <w:t>Мерзляк</w:t>
      </w:r>
      <w:proofErr w:type="gramEnd"/>
      <w:r w:rsidR="006D385D" w:rsidRPr="006224FC">
        <w:rPr>
          <w:rFonts w:cs="Times New Roman"/>
          <w:sz w:val="24"/>
          <w:szCs w:val="24"/>
        </w:rPr>
        <w:t>, В.Б. Полонский, Е.М. Рабинович, М.С</w:t>
      </w:r>
      <w:r w:rsidR="003C2CCB" w:rsidRPr="006224FC">
        <w:rPr>
          <w:rFonts w:cs="Times New Roman"/>
          <w:sz w:val="24"/>
          <w:szCs w:val="24"/>
        </w:rPr>
        <w:t xml:space="preserve">. Якир. — М.: </w:t>
      </w:r>
      <w:proofErr w:type="spellStart"/>
      <w:r w:rsidR="003C2CCB" w:rsidRPr="006224FC">
        <w:rPr>
          <w:rFonts w:cs="Times New Roman"/>
          <w:sz w:val="24"/>
          <w:szCs w:val="24"/>
        </w:rPr>
        <w:t>Вентана-Граф</w:t>
      </w:r>
      <w:proofErr w:type="spellEnd"/>
      <w:r w:rsidR="003C2CCB" w:rsidRPr="006224FC">
        <w:rPr>
          <w:rFonts w:cs="Times New Roman"/>
          <w:sz w:val="24"/>
          <w:szCs w:val="24"/>
        </w:rPr>
        <w:t>, 2019</w:t>
      </w:r>
      <w:r w:rsidR="006D385D" w:rsidRPr="006224FC">
        <w:rPr>
          <w:rFonts w:cs="Times New Roman"/>
          <w:sz w:val="24"/>
          <w:szCs w:val="24"/>
        </w:rPr>
        <w:t>.</w:t>
      </w:r>
    </w:p>
    <w:p w:rsidR="006D385D" w:rsidRPr="006224FC" w:rsidRDefault="00F26344" w:rsidP="008E3CC6">
      <w:pPr>
        <w:pStyle w:val="1"/>
        <w:shd w:val="clear" w:color="auto" w:fill="auto"/>
        <w:tabs>
          <w:tab w:val="left" w:pos="532"/>
        </w:tabs>
        <w:spacing w:before="0" w:after="0" w:line="240" w:lineRule="auto"/>
        <w:ind w:right="20" w:firstLine="0"/>
        <w:jc w:val="both"/>
        <w:rPr>
          <w:rFonts w:cs="Times New Roman"/>
          <w:sz w:val="24"/>
          <w:szCs w:val="24"/>
        </w:rPr>
      </w:pPr>
      <w:r w:rsidRPr="006224FC">
        <w:rPr>
          <w:rFonts w:cs="Times New Roman"/>
          <w:sz w:val="24"/>
          <w:szCs w:val="24"/>
        </w:rPr>
        <w:t>Алгебра: 8</w:t>
      </w:r>
      <w:r w:rsidR="006D385D" w:rsidRPr="006224FC">
        <w:rPr>
          <w:rFonts w:cs="Times New Roman"/>
          <w:sz w:val="24"/>
          <w:szCs w:val="24"/>
        </w:rPr>
        <w:t xml:space="preserve"> класс: методическое пособие / Е.В. Буцко, А.Г. </w:t>
      </w:r>
      <w:proofErr w:type="gramStart"/>
      <w:r w:rsidR="006D385D" w:rsidRPr="006224FC">
        <w:rPr>
          <w:rFonts w:cs="Times New Roman"/>
          <w:sz w:val="24"/>
          <w:szCs w:val="24"/>
        </w:rPr>
        <w:t>Мерзляк</w:t>
      </w:r>
      <w:proofErr w:type="gramEnd"/>
      <w:r w:rsidR="006D385D" w:rsidRPr="006224FC">
        <w:rPr>
          <w:rFonts w:cs="Times New Roman"/>
          <w:sz w:val="24"/>
          <w:szCs w:val="24"/>
        </w:rPr>
        <w:t xml:space="preserve">, В.Б. Полонский, М.С. Якир. — </w:t>
      </w:r>
      <w:proofErr w:type="spellStart"/>
      <w:r w:rsidR="006D385D" w:rsidRPr="006224FC">
        <w:rPr>
          <w:rStyle w:val="1pt"/>
          <w:rFonts w:eastAsiaTheme="minorHAnsi"/>
          <w:sz w:val="24"/>
          <w:szCs w:val="24"/>
        </w:rPr>
        <w:t>М.:</w:t>
      </w:r>
      <w:r w:rsidR="00D06859" w:rsidRPr="006224FC">
        <w:rPr>
          <w:rFonts w:cs="Times New Roman"/>
          <w:sz w:val="24"/>
          <w:szCs w:val="24"/>
        </w:rPr>
        <w:t>Вента</w:t>
      </w:r>
      <w:r w:rsidR="00D06859" w:rsidRPr="006224FC">
        <w:rPr>
          <w:rFonts w:cs="Times New Roman"/>
          <w:sz w:val="24"/>
          <w:szCs w:val="24"/>
        </w:rPr>
        <w:softHyphen/>
        <w:t>на-Граф</w:t>
      </w:r>
      <w:proofErr w:type="spellEnd"/>
      <w:r w:rsidR="00D06859" w:rsidRPr="006224FC">
        <w:rPr>
          <w:rFonts w:cs="Times New Roman"/>
          <w:sz w:val="24"/>
          <w:szCs w:val="24"/>
        </w:rPr>
        <w:t>, 2016</w:t>
      </w:r>
      <w:r w:rsidR="006D385D" w:rsidRPr="006224FC">
        <w:rPr>
          <w:rFonts w:cs="Times New Roman"/>
          <w:sz w:val="24"/>
          <w:szCs w:val="24"/>
        </w:rPr>
        <w:t>.</w:t>
      </w:r>
    </w:p>
    <w:p w:rsidR="006E312B" w:rsidRPr="006224FC" w:rsidRDefault="006E312B" w:rsidP="006E312B">
      <w:pPr>
        <w:spacing w:after="0" w:line="240" w:lineRule="auto"/>
        <w:ind w:firstLine="360"/>
        <w:rPr>
          <w:rFonts w:ascii="Times New Roman" w:hAnsi="Times New Roman" w:cs="Times New Roman"/>
          <w:i/>
          <w:sz w:val="24"/>
          <w:szCs w:val="24"/>
        </w:rPr>
      </w:pPr>
      <w:r w:rsidRPr="006224FC">
        <w:rPr>
          <w:rFonts w:ascii="Times New Roman" w:hAnsi="Times New Roman" w:cs="Times New Roman"/>
          <w:sz w:val="24"/>
          <w:szCs w:val="24"/>
        </w:rPr>
        <w:t xml:space="preserve">Предмет  алгебра является обязательным для изучения, входит в инвариантную часть учебного плана.  В соответствии с учебным планом курс алгебры  рассчитан на </w:t>
      </w:r>
      <w:r w:rsidR="006224FC" w:rsidRPr="006224FC">
        <w:rPr>
          <w:rFonts w:ascii="Times New Roman" w:hAnsi="Times New Roman" w:cs="Times New Roman"/>
          <w:i/>
          <w:sz w:val="24"/>
          <w:szCs w:val="24"/>
        </w:rPr>
        <w:t>102</w:t>
      </w:r>
      <w:r w:rsidRPr="006224FC">
        <w:rPr>
          <w:rFonts w:ascii="Times New Roman" w:hAnsi="Times New Roman" w:cs="Times New Roman"/>
          <w:i/>
          <w:sz w:val="24"/>
          <w:szCs w:val="24"/>
        </w:rPr>
        <w:t xml:space="preserve"> часа  в год-3 часа в неделю.</w:t>
      </w:r>
    </w:p>
    <w:p w:rsidR="00E23170" w:rsidRPr="006224FC" w:rsidRDefault="00E23170" w:rsidP="00E2317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sz w:val="24"/>
          <w:szCs w:val="24"/>
        </w:rPr>
        <w:t>В связи с особенностями календарного графика МБОУ Грушевской ООШ и расписанием уро</w:t>
      </w:r>
      <w:r w:rsidR="006224FC" w:rsidRPr="006224FC">
        <w:rPr>
          <w:rFonts w:ascii="Times New Roman" w:hAnsi="Times New Roman" w:cs="Times New Roman"/>
          <w:sz w:val="24"/>
          <w:szCs w:val="24"/>
        </w:rPr>
        <w:t xml:space="preserve">ков на 2022-2023 </w:t>
      </w:r>
      <w:r w:rsidRPr="006224FC">
        <w:rPr>
          <w:rFonts w:ascii="Times New Roman" w:hAnsi="Times New Roman" w:cs="Times New Roman"/>
          <w:sz w:val="24"/>
          <w:szCs w:val="24"/>
        </w:rPr>
        <w:t>у</w:t>
      </w:r>
      <w:r w:rsidR="006224FC" w:rsidRPr="006224FC">
        <w:rPr>
          <w:rFonts w:ascii="Times New Roman" w:hAnsi="Times New Roman" w:cs="Times New Roman"/>
          <w:sz w:val="24"/>
          <w:szCs w:val="24"/>
        </w:rPr>
        <w:t>чебный год  будет проведено  98</w:t>
      </w:r>
      <w:r w:rsidR="000D77E2" w:rsidRPr="006224FC">
        <w:rPr>
          <w:rFonts w:ascii="Times New Roman" w:hAnsi="Times New Roman" w:cs="Times New Roman"/>
          <w:sz w:val="24"/>
          <w:szCs w:val="24"/>
        </w:rPr>
        <w:t xml:space="preserve"> часа</w:t>
      </w:r>
      <w:r w:rsidRPr="006224F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23170" w:rsidRPr="006224FC" w:rsidRDefault="00E23170" w:rsidP="00E2317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sz w:val="24"/>
          <w:szCs w:val="24"/>
        </w:rPr>
        <w:t>Из них:</w:t>
      </w:r>
    </w:p>
    <w:p w:rsidR="00E23170" w:rsidRPr="006224FC" w:rsidRDefault="00E23170" w:rsidP="00E2317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sz w:val="24"/>
          <w:szCs w:val="24"/>
        </w:rPr>
        <w:t>-контрольных работ- 9</w:t>
      </w:r>
    </w:p>
    <w:p w:rsidR="00E23170" w:rsidRPr="006224FC" w:rsidRDefault="009D6CBA" w:rsidP="00E2317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sz w:val="24"/>
          <w:szCs w:val="24"/>
        </w:rPr>
        <w:t xml:space="preserve">Уплотнены </w:t>
      </w:r>
      <w:r w:rsidR="00E23170" w:rsidRPr="006224FC">
        <w:rPr>
          <w:rFonts w:ascii="Times New Roman" w:hAnsi="Times New Roman" w:cs="Times New Roman"/>
          <w:sz w:val="24"/>
          <w:szCs w:val="24"/>
        </w:rPr>
        <w:t xml:space="preserve"> тем</w:t>
      </w:r>
      <w:r w:rsidRPr="006224FC">
        <w:rPr>
          <w:rFonts w:ascii="Times New Roman" w:hAnsi="Times New Roman" w:cs="Times New Roman"/>
          <w:sz w:val="24"/>
          <w:szCs w:val="24"/>
        </w:rPr>
        <w:t>ы</w:t>
      </w:r>
      <w:r w:rsidR="00E23170" w:rsidRPr="006224FC">
        <w:rPr>
          <w:rFonts w:ascii="Times New Roman" w:hAnsi="Times New Roman" w:cs="Times New Roman"/>
          <w:sz w:val="24"/>
          <w:szCs w:val="24"/>
        </w:rPr>
        <w:t xml:space="preserve"> «</w:t>
      </w:r>
      <w:r w:rsidR="00976F89" w:rsidRPr="006224FC">
        <w:rPr>
          <w:rFonts w:ascii="Times New Roman" w:hAnsi="Times New Roman" w:cs="Times New Roman"/>
          <w:sz w:val="24"/>
          <w:szCs w:val="24"/>
        </w:rPr>
        <w:t xml:space="preserve">Квадратные корни. Действительные числа» </w:t>
      </w:r>
      <w:r w:rsidR="00485A19" w:rsidRPr="006224FC">
        <w:rPr>
          <w:rFonts w:ascii="Times New Roman" w:hAnsi="Times New Roman" w:cs="Times New Roman"/>
          <w:sz w:val="24"/>
          <w:szCs w:val="24"/>
        </w:rPr>
        <w:t>на 2</w:t>
      </w:r>
      <w:r w:rsidR="000D77E2" w:rsidRPr="006224FC">
        <w:rPr>
          <w:rFonts w:ascii="Times New Roman" w:hAnsi="Times New Roman" w:cs="Times New Roman"/>
          <w:sz w:val="24"/>
          <w:szCs w:val="24"/>
        </w:rPr>
        <w:t xml:space="preserve"> час</w:t>
      </w:r>
      <w:r w:rsidR="005869F9" w:rsidRPr="006224FC">
        <w:rPr>
          <w:rFonts w:ascii="Times New Roman" w:hAnsi="Times New Roman" w:cs="Times New Roman"/>
          <w:sz w:val="24"/>
          <w:szCs w:val="24"/>
        </w:rPr>
        <w:t xml:space="preserve"> (</w:t>
      </w:r>
      <w:r w:rsidR="000D77E2" w:rsidRPr="006224FC">
        <w:rPr>
          <w:rFonts w:ascii="Times New Roman" w:hAnsi="Times New Roman" w:cs="Times New Roman"/>
          <w:sz w:val="24"/>
          <w:szCs w:val="24"/>
        </w:rPr>
        <w:t>27ч/26</w:t>
      </w:r>
      <w:r w:rsidR="00976F89" w:rsidRPr="006224FC">
        <w:rPr>
          <w:rFonts w:ascii="Times New Roman" w:hAnsi="Times New Roman" w:cs="Times New Roman"/>
          <w:sz w:val="24"/>
          <w:szCs w:val="24"/>
        </w:rPr>
        <w:t>ч</w:t>
      </w:r>
      <w:r w:rsidR="005869F9" w:rsidRPr="006224FC">
        <w:rPr>
          <w:rFonts w:ascii="Times New Roman" w:hAnsi="Times New Roman" w:cs="Times New Roman"/>
          <w:sz w:val="24"/>
          <w:szCs w:val="24"/>
        </w:rPr>
        <w:t>)</w:t>
      </w:r>
      <w:proofErr w:type="gramStart"/>
      <w:r w:rsidR="00976F89" w:rsidRPr="006224FC">
        <w:rPr>
          <w:rFonts w:ascii="Times New Roman" w:hAnsi="Times New Roman" w:cs="Times New Roman"/>
          <w:sz w:val="24"/>
          <w:szCs w:val="24"/>
        </w:rPr>
        <w:t>,</w:t>
      </w:r>
      <w:r w:rsidR="00E23170" w:rsidRPr="006224FC">
        <w:rPr>
          <w:rFonts w:ascii="Times New Roman" w:hAnsi="Times New Roman" w:cs="Times New Roman"/>
          <w:sz w:val="24"/>
          <w:szCs w:val="24"/>
        </w:rPr>
        <w:t>«</w:t>
      </w:r>
      <w:proofErr w:type="gramEnd"/>
      <w:r w:rsidR="00E23170" w:rsidRPr="006224FC">
        <w:rPr>
          <w:rFonts w:ascii="Times New Roman" w:hAnsi="Times New Roman" w:cs="Times New Roman"/>
          <w:sz w:val="24"/>
          <w:szCs w:val="24"/>
        </w:rPr>
        <w:t xml:space="preserve">Квадратные уравнения» на </w:t>
      </w:r>
      <w:r w:rsidR="000D77E2" w:rsidRPr="006224FC">
        <w:rPr>
          <w:rFonts w:ascii="Times New Roman" w:hAnsi="Times New Roman" w:cs="Times New Roman"/>
          <w:sz w:val="24"/>
          <w:szCs w:val="24"/>
        </w:rPr>
        <w:t>2</w:t>
      </w:r>
      <w:r w:rsidR="005869F9" w:rsidRPr="006224FC">
        <w:rPr>
          <w:rFonts w:ascii="Times New Roman" w:hAnsi="Times New Roman" w:cs="Times New Roman"/>
          <w:sz w:val="24"/>
          <w:szCs w:val="24"/>
        </w:rPr>
        <w:t xml:space="preserve"> часа (</w:t>
      </w:r>
      <w:r w:rsidR="00976F89" w:rsidRPr="006224FC">
        <w:rPr>
          <w:rFonts w:ascii="Times New Roman" w:hAnsi="Times New Roman" w:cs="Times New Roman"/>
          <w:sz w:val="24"/>
          <w:szCs w:val="24"/>
        </w:rPr>
        <w:t>2</w:t>
      </w:r>
      <w:r w:rsidR="00E23170" w:rsidRPr="006224FC">
        <w:rPr>
          <w:rFonts w:ascii="Times New Roman" w:hAnsi="Times New Roman" w:cs="Times New Roman"/>
          <w:sz w:val="24"/>
          <w:szCs w:val="24"/>
        </w:rPr>
        <w:t>3ч</w:t>
      </w:r>
      <w:r w:rsidR="000D77E2" w:rsidRPr="006224FC">
        <w:rPr>
          <w:rFonts w:ascii="Times New Roman" w:hAnsi="Times New Roman" w:cs="Times New Roman"/>
          <w:sz w:val="24"/>
          <w:szCs w:val="24"/>
        </w:rPr>
        <w:t>/21</w:t>
      </w:r>
      <w:r w:rsidR="00976F89" w:rsidRPr="006224FC">
        <w:rPr>
          <w:rFonts w:ascii="Times New Roman" w:hAnsi="Times New Roman" w:cs="Times New Roman"/>
          <w:sz w:val="24"/>
          <w:szCs w:val="24"/>
        </w:rPr>
        <w:t>ч</w:t>
      </w:r>
      <w:r w:rsidR="005869F9" w:rsidRPr="006224FC">
        <w:rPr>
          <w:rFonts w:ascii="Times New Roman" w:hAnsi="Times New Roman" w:cs="Times New Roman"/>
          <w:sz w:val="24"/>
          <w:szCs w:val="24"/>
        </w:rPr>
        <w:t>)</w:t>
      </w:r>
      <w:r w:rsidR="00E23170" w:rsidRPr="006224FC">
        <w:rPr>
          <w:rFonts w:ascii="Times New Roman" w:hAnsi="Times New Roman" w:cs="Times New Roman"/>
          <w:sz w:val="24"/>
          <w:szCs w:val="24"/>
        </w:rPr>
        <w:t>.</w:t>
      </w:r>
    </w:p>
    <w:p w:rsidR="00E23170" w:rsidRPr="006224FC" w:rsidRDefault="00E23170" w:rsidP="00E2317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23170" w:rsidRPr="006224FC" w:rsidRDefault="00E23170" w:rsidP="006E312B">
      <w:pPr>
        <w:spacing w:after="0" w:line="240" w:lineRule="auto"/>
        <w:ind w:firstLine="360"/>
        <w:rPr>
          <w:rFonts w:ascii="Times New Roman" w:hAnsi="Times New Roman" w:cs="Times New Roman"/>
          <w:i/>
          <w:sz w:val="24"/>
          <w:szCs w:val="24"/>
        </w:rPr>
      </w:pPr>
    </w:p>
    <w:p w:rsidR="006D385D" w:rsidRPr="006224FC" w:rsidRDefault="0067234C" w:rsidP="008E3CC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224FC">
        <w:rPr>
          <w:rFonts w:ascii="Times New Roman" w:hAnsi="Times New Roman" w:cs="Times New Roman"/>
          <w:b/>
          <w:sz w:val="24"/>
          <w:szCs w:val="24"/>
        </w:rPr>
        <w:t xml:space="preserve">Планируемые </w:t>
      </w:r>
      <w:r w:rsidR="006D385D" w:rsidRPr="006224FC">
        <w:rPr>
          <w:rFonts w:ascii="Times New Roman" w:hAnsi="Times New Roman" w:cs="Times New Roman"/>
          <w:b/>
          <w:sz w:val="24"/>
          <w:szCs w:val="24"/>
        </w:rPr>
        <w:t xml:space="preserve"> рез</w:t>
      </w:r>
      <w:r w:rsidR="00FE1228" w:rsidRPr="006224FC">
        <w:rPr>
          <w:rFonts w:ascii="Times New Roman" w:hAnsi="Times New Roman" w:cs="Times New Roman"/>
          <w:b/>
          <w:sz w:val="24"/>
          <w:szCs w:val="24"/>
        </w:rPr>
        <w:t>ультаты освоения  учебного предмета</w:t>
      </w:r>
      <w:r w:rsidR="006D385D" w:rsidRPr="006224FC">
        <w:rPr>
          <w:rFonts w:ascii="Times New Roman" w:hAnsi="Times New Roman" w:cs="Times New Roman"/>
          <w:b/>
          <w:sz w:val="24"/>
          <w:szCs w:val="24"/>
        </w:rPr>
        <w:t xml:space="preserve"> алгебры.</w:t>
      </w:r>
    </w:p>
    <w:p w:rsidR="006D385D" w:rsidRPr="006224FC" w:rsidRDefault="006D385D" w:rsidP="008E3CC6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6224FC">
        <w:rPr>
          <w:rFonts w:ascii="Times New Roman" w:hAnsi="Times New Roman" w:cs="Times New Roman"/>
          <w:i/>
          <w:sz w:val="24"/>
          <w:szCs w:val="24"/>
        </w:rPr>
        <w:t>Личностные результаты:</w:t>
      </w:r>
    </w:p>
    <w:p w:rsidR="006D385D" w:rsidRPr="006224FC" w:rsidRDefault="006D385D" w:rsidP="008E3CC6">
      <w:pPr>
        <w:pStyle w:val="10"/>
        <w:spacing w:after="0" w:line="240" w:lineRule="auto"/>
        <w:ind w:left="0"/>
        <w:jc w:val="both"/>
        <w:rPr>
          <w:rFonts w:ascii="Times New Roman" w:hAnsi="Times New Roman"/>
          <w:i/>
          <w:sz w:val="24"/>
          <w:szCs w:val="24"/>
        </w:rPr>
      </w:pPr>
      <w:r w:rsidRPr="006224FC">
        <w:rPr>
          <w:rFonts w:ascii="Times New Roman" w:hAnsi="Times New Roman"/>
          <w:sz w:val="24"/>
          <w:szCs w:val="24"/>
        </w:rPr>
        <w:t>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6D385D" w:rsidRPr="006224FC" w:rsidRDefault="006D385D" w:rsidP="008E3CC6">
      <w:pPr>
        <w:pStyle w:val="10"/>
        <w:spacing w:after="0" w:line="240" w:lineRule="auto"/>
        <w:ind w:left="0"/>
        <w:jc w:val="both"/>
        <w:rPr>
          <w:rFonts w:ascii="Times New Roman" w:hAnsi="Times New Roman"/>
          <w:i/>
          <w:sz w:val="24"/>
          <w:szCs w:val="24"/>
        </w:rPr>
      </w:pPr>
      <w:r w:rsidRPr="006224FC">
        <w:rPr>
          <w:rFonts w:ascii="Times New Roman" w:hAnsi="Times New Roman"/>
          <w:sz w:val="24"/>
          <w:szCs w:val="24"/>
        </w:rPr>
        <w:t xml:space="preserve">Ответственное отношение к учению, готовность и способность </w:t>
      </w:r>
      <w:proofErr w:type="gramStart"/>
      <w:r w:rsidRPr="006224FC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6224FC">
        <w:rPr>
          <w:rFonts w:ascii="Times New Roman" w:hAnsi="Times New Roman"/>
          <w:sz w:val="24"/>
          <w:szCs w:val="24"/>
        </w:rPr>
        <w:t xml:space="preserve"> к саморазвитию и самообразованию на основе мотивации к обучению и познанию;</w:t>
      </w:r>
    </w:p>
    <w:p w:rsidR="006D385D" w:rsidRPr="006224FC" w:rsidRDefault="006D385D" w:rsidP="008E3CC6">
      <w:pPr>
        <w:pStyle w:val="10"/>
        <w:spacing w:after="0" w:line="240" w:lineRule="auto"/>
        <w:ind w:left="0"/>
        <w:jc w:val="both"/>
        <w:rPr>
          <w:rFonts w:ascii="Times New Roman" w:hAnsi="Times New Roman"/>
          <w:i/>
          <w:sz w:val="24"/>
          <w:szCs w:val="24"/>
        </w:rPr>
      </w:pPr>
      <w:r w:rsidRPr="006224FC">
        <w:rPr>
          <w:rFonts w:ascii="Times New Roman" w:hAnsi="Times New Roman"/>
          <w:sz w:val="24"/>
          <w:szCs w:val="24"/>
        </w:rPr>
        <w:t>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уважительного отношения к труду, развитие опыта участия в социально значимом труде;</w:t>
      </w:r>
    </w:p>
    <w:p w:rsidR="006D385D" w:rsidRPr="006224FC" w:rsidRDefault="006D385D" w:rsidP="008E3CC6">
      <w:pPr>
        <w:pStyle w:val="10"/>
        <w:spacing w:after="0" w:line="240" w:lineRule="auto"/>
        <w:ind w:left="0"/>
        <w:jc w:val="both"/>
        <w:rPr>
          <w:rFonts w:ascii="Times New Roman" w:hAnsi="Times New Roman"/>
          <w:i/>
          <w:sz w:val="24"/>
          <w:szCs w:val="24"/>
        </w:rPr>
      </w:pPr>
      <w:r w:rsidRPr="006224FC">
        <w:rPr>
          <w:rFonts w:ascii="Times New Roman" w:hAnsi="Times New Roman"/>
          <w:sz w:val="24"/>
          <w:szCs w:val="24"/>
        </w:rPr>
        <w:t>Умение контролировать процесс и результат учебной и математической деятельности;</w:t>
      </w:r>
    </w:p>
    <w:p w:rsidR="006D385D" w:rsidRPr="006224FC" w:rsidRDefault="006D385D" w:rsidP="008E3CC6">
      <w:pPr>
        <w:pStyle w:val="10"/>
        <w:spacing w:after="0" w:line="240" w:lineRule="auto"/>
        <w:ind w:left="0"/>
        <w:jc w:val="both"/>
        <w:rPr>
          <w:rFonts w:ascii="Times New Roman" w:hAnsi="Times New Roman"/>
          <w:i/>
          <w:sz w:val="24"/>
          <w:szCs w:val="24"/>
        </w:rPr>
      </w:pPr>
      <w:r w:rsidRPr="006224FC">
        <w:rPr>
          <w:rFonts w:ascii="Times New Roman" w:hAnsi="Times New Roman"/>
          <w:sz w:val="24"/>
          <w:szCs w:val="24"/>
        </w:rPr>
        <w:lastRenderedPageBreak/>
        <w:t>Критичность мышления, инициатива, находчивость, активность при решении математических задач.</w:t>
      </w:r>
    </w:p>
    <w:p w:rsidR="006D385D" w:rsidRPr="006224FC" w:rsidRDefault="006D385D" w:rsidP="008E3CC6">
      <w:pPr>
        <w:pStyle w:val="10"/>
        <w:spacing w:after="0" w:line="240" w:lineRule="auto"/>
        <w:ind w:left="0"/>
        <w:jc w:val="both"/>
        <w:rPr>
          <w:rFonts w:ascii="Times New Roman" w:hAnsi="Times New Roman"/>
          <w:i/>
          <w:sz w:val="24"/>
          <w:szCs w:val="24"/>
        </w:rPr>
      </w:pPr>
      <w:proofErr w:type="spellStart"/>
      <w:r w:rsidRPr="006224FC">
        <w:rPr>
          <w:rFonts w:ascii="Times New Roman" w:hAnsi="Times New Roman"/>
          <w:i/>
          <w:sz w:val="24"/>
          <w:szCs w:val="24"/>
        </w:rPr>
        <w:t>Метапредметные</w:t>
      </w:r>
      <w:proofErr w:type="spellEnd"/>
      <w:r w:rsidRPr="006224FC">
        <w:rPr>
          <w:rFonts w:ascii="Times New Roman" w:hAnsi="Times New Roman"/>
          <w:i/>
          <w:sz w:val="24"/>
          <w:szCs w:val="24"/>
        </w:rPr>
        <w:t xml:space="preserve"> результаты:</w:t>
      </w:r>
    </w:p>
    <w:p w:rsidR="006D385D" w:rsidRPr="006224FC" w:rsidRDefault="006D385D" w:rsidP="008E3CC6">
      <w:pPr>
        <w:pStyle w:val="10"/>
        <w:spacing w:after="0" w:line="240" w:lineRule="auto"/>
        <w:ind w:left="0"/>
        <w:jc w:val="both"/>
        <w:rPr>
          <w:rFonts w:ascii="Times New Roman" w:hAnsi="Times New Roman"/>
          <w:i/>
          <w:sz w:val="24"/>
          <w:szCs w:val="24"/>
        </w:rPr>
      </w:pPr>
      <w:r w:rsidRPr="006224FC">
        <w:rPr>
          <w:rFonts w:ascii="Times New Roman" w:hAnsi="Times New Roman"/>
          <w:sz w:val="24"/>
          <w:szCs w:val="24"/>
        </w:rPr>
        <w:t>Умение самостоятельно определять цели своего обучения, ставить и формулировать   для себя новые задачи в учёбе, развивать мотивы и интересы своей познавательной деятельности;</w:t>
      </w:r>
    </w:p>
    <w:p w:rsidR="006D385D" w:rsidRPr="006224FC" w:rsidRDefault="006D385D" w:rsidP="008E3CC6">
      <w:pPr>
        <w:pStyle w:val="10"/>
        <w:spacing w:after="0" w:line="240" w:lineRule="auto"/>
        <w:ind w:left="0"/>
        <w:jc w:val="both"/>
        <w:rPr>
          <w:rFonts w:ascii="Times New Roman" w:hAnsi="Times New Roman"/>
          <w:i/>
          <w:sz w:val="24"/>
          <w:szCs w:val="24"/>
        </w:rPr>
      </w:pPr>
      <w:r w:rsidRPr="006224FC">
        <w:rPr>
          <w:rFonts w:ascii="Times New Roman" w:hAnsi="Times New Roman"/>
          <w:sz w:val="24"/>
          <w:szCs w:val="24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6D385D" w:rsidRPr="006224FC" w:rsidRDefault="006D385D" w:rsidP="008E3CC6">
      <w:pPr>
        <w:pStyle w:val="10"/>
        <w:spacing w:after="0" w:line="240" w:lineRule="auto"/>
        <w:ind w:left="0"/>
        <w:jc w:val="both"/>
        <w:rPr>
          <w:rFonts w:ascii="Times New Roman" w:hAnsi="Times New Roman"/>
          <w:i/>
          <w:sz w:val="24"/>
          <w:szCs w:val="24"/>
        </w:rPr>
      </w:pPr>
      <w:r w:rsidRPr="006224FC">
        <w:rPr>
          <w:rFonts w:ascii="Times New Roman" w:hAnsi="Times New Roman"/>
          <w:sz w:val="24"/>
          <w:szCs w:val="24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;</w:t>
      </w:r>
    </w:p>
    <w:p w:rsidR="006D385D" w:rsidRPr="006224FC" w:rsidRDefault="006D385D" w:rsidP="008E3CC6">
      <w:pPr>
        <w:pStyle w:val="10"/>
        <w:spacing w:after="0" w:line="240" w:lineRule="auto"/>
        <w:ind w:left="0"/>
        <w:jc w:val="both"/>
        <w:rPr>
          <w:rFonts w:ascii="Times New Roman" w:hAnsi="Times New Roman"/>
          <w:i/>
          <w:sz w:val="24"/>
          <w:szCs w:val="24"/>
        </w:rPr>
      </w:pPr>
      <w:r w:rsidRPr="006224FC">
        <w:rPr>
          <w:rFonts w:ascii="Times New Roman" w:hAnsi="Times New Roman"/>
          <w:sz w:val="24"/>
          <w:szCs w:val="24"/>
        </w:rPr>
        <w:t>Развитие  компетентности в области использования информационно-коммуникационных технологий;</w:t>
      </w:r>
    </w:p>
    <w:p w:rsidR="006D385D" w:rsidRPr="006224FC" w:rsidRDefault="006D385D" w:rsidP="008E3CC6">
      <w:pPr>
        <w:pStyle w:val="10"/>
        <w:spacing w:after="0" w:line="240" w:lineRule="auto"/>
        <w:ind w:left="0"/>
        <w:jc w:val="both"/>
        <w:rPr>
          <w:rFonts w:ascii="Times New Roman" w:hAnsi="Times New Roman"/>
          <w:i/>
          <w:sz w:val="24"/>
          <w:szCs w:val="24"/>
        </w:rPr>
      </w:pPr>
      <w:r w:rsidRPr="006224FC">
        <w:rPr>
          <w:rFonts w:ascii="Times New Roman" w:hAnsi="Times New Roman"/>
          <w:sz w:val="24"/>
          <w:szCs w:val="24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6D385D" w:rsidRPr="006224FC" w:rsidRDefault="006D385D" w:rsidP="008E3CC6">
      <w:pPr>
        <w:pStyle w:val="10"/>
        <w:spacing w:after="0" w:line="240" w:lineRule="auto"/>
        <w:ind w:left="0"/>
        <w:jc w:val="both"/>
        <w:rPr>
          <w:rFonts w:ascii="Times New Roman" w:hAnsi="Times New Roman"/>
          <w:i/>
          <w:sz w:val="24"/>
          <w:szCs w:val="24"/>
        </w:rPr>
      </w:pPr>
      <w:r w:rsidRPr="006224FC">
        <w:rPr>
          <w:rFonts w:ascii="Times New Roman" w:hAnsi="Times New Roman"/>
          <w:sz w:val="24"/>
          <w:szCs w:val="24"/>
        </w:rPr>
        <w:t>Умение находить в различных источниках информацию, необходимую для решения математических проблем, и представлять её в понятной форме, принимать решение в условиях неполной или избыточной</w:t>
      </w:r>
      <w:proofErr w:type="gramStart"/>
      <w:r w:rsidRPr="006224FC">
        <w:rPr>
          <w:rFonts w:ascii="Times New Roman" w:hAnsi="Times New Roman"/>
          <w:sz w:val="24"/>
          <w:szCs w:val="24"/>
        </w:rPr>
        <w:t xml:space="preserve"> ,</w:t>
      </w:r>
      <w:proofErr w:type="gramEnd"/>
      <w:r w:rsidRPr="006224FC">
        <w:rPr>
          <w:rFonts w:ascii="Times New Roman" w:hAnsi="Times New Roman"/>
          <w:sz w:val="24"/>
          <w:szCs w:val="24"/>
        </w:rPr>
        <w:t xml:space="preserve"> точной или вероятностной информации</w:t>
      </w:r>
    </w:p>
    <w:p w:rsidR="006D385D" w:rsidRPr="006224FC" w:rsidRDefault="006D385D" w:rsidP="008E3CC6">
      <w:pPr>
        <w:pStyle w:val="10"/>
        <w:spacing w:after="0" w:line="240" w:lineRule="auto"/>
        <w:ind w:left="0"/>
        <w:jc w:val="both"/>
        <w:rPr>
          <w:rFonts w:ascii="Times New Roman" w:hAnsi="Times New Roman"/>
          <w:i/>
          <w:sz w:val="24"/>
          <w:szCs w:val="24"/>
        </w:rPr>
      </w:pPr>
      <w:r w:rsidRPr="006224FC">
        <w:rPr>
          <w:rFonts w:ascii="Times New Roman" w:hAnsi="Times New Roman"/>
          <w:sz w:val="24"/>
          <w:szCs w:val="24"/>
        </w:rPr>
        <w:t>Умение выдвигать гипотезы при решении задачи, понимать необходимость их проверки.</w:t>
      </w:r>
    </w:p>
    <w:p w:rsidR="006D385D" w:rsidRPr="006224FC" w:rsidRDefault="006D385D" w:rsidP="008E3CC6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6224FC">
        <w:rPr>
          <w:rFonts w:ascii="Times New Roman" w:hAnsi="Times New Roman" w:cs="Times New Roman"/>
          <w:i/>
          <w:sz w:val="24"/>
          <w:szCs w:val="24"/>
        </w:rPr>
        <w:t>Предметные результаты:</w:t>
      </w:r>
    </w:p>
    <w:p w:rsidR="006D385D" w:rsidRPr="006224FC" w:rsidRDefault="006D385D" w:rsidP="008E3CC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sz w:val="24"/>
          <w:szCs w:val="24"/>
        </w:rPr>
        <w:t>Осознание значения математики для повседневной жизни человека;</w:t>
      </w:r>
    </w:p>
    <w:p w:rsidR="006D385D" w:rsidRPr="006224FC" w:rsidRDefault="006D385D" w:rsidP="008E3CC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sz w:val="24"/>
          <w:szCs w:val="24"/>
        </w:rPr>
        <w:t>Представление о математической науке как сфере математической деятельности, об этапах её развития, о её значимости для развития цивилизации;</w:t>
      </w:r>
    </w:p>
    <w:p w:rsidR="006D385D" w:rsidRPr="006224FC" w:rsidRDefault="006D385D" w:rsidP="008E3CC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sz w:val="24"/>
          <w:szCs w:val="24"/>
        </w:rPr>
        <w:t>Развитие умений работать с учебным математическим текстом, точно и грамотно выражать свои мысли с применением математической терминологии и символики, проводить классификации, логические обоснования;</w:t>
      </w:r>
    </w:p>
    <w:p w:rsidR="006D385D" w:rsidRPr="006224FC" w:rsidRDefault="006D385D" w:rsidP="008E3CC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sz w:val="24"/>
          <w:szCs w:val="24"/>
        </w:rPr>
        <w:t>Владение базовым понятийным аппаратом по основным разделам содержания; систематические знания о функциях и их свойствах;</w:t>
      </w:r>
    </w:p>
    <w:p w:rsidR="006D385D" w:rsidRPr="006224FC" w:rsidRDefault="006D385D" w:rsidP="008E3CC6">
      <w:pPr>
        <w:pStyle w:val="10"/>
        <w:tabs>
          <w:tab w:val="left" w:pos="1418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6224FC">
        <w:rPr>
          <w:rFonts w:ascii="Times New Roman" w:hAnsi="Times New Roman"/>
          <w:sz w:val="24"/>
          <w:szCs w:val="24"/>
        </w:rPr>
        <w:t xml:space="preserve"> Математические умения и навыки: выполнять вычисления с действительными числами: решать уравнения, неравенства, системы уравнений и неравенств: решать текстовые задачи арифметическим способом, способом составления  и решения уравнений</w:t>
      </w:r>
      <w:proofErr w:type="gramStart"/>
      <w:r w:rsidRPr="006224FC">
        <w:rPr>
          <w:rFonts w:ascii="Times New Roman" w:hAnsi="Times New Roman"/>
          <w:sz w:val="24"/>
          <w:szCs w:val="24"/>
        </w:rPr>
        <w:t>;п</w:t>
      </w:r>
      <w:proofErr w:type="gramEnd"/>
      <w:r w:rsidRPr="006224FC">
        <w:rPr>
          <w:rFonts w:ascii="Times New Roman" w:hAnsi="Times New Roman"/>
          <w:sz w:val="24"/>
          <w:szCs w:val="24"/>
        </w:rPr>
        <w:t>роводить практические расчёты; выполнять тождественные п</w:t>
      </w:r>
      <w:r w:rsidR="008E3CC6" w:rsidRPr="006224FC">
        <w:rPr>
          <w:rFonts w:ascii="Times New Roman" w:hAnsi="Times New Roman"/>
          <w:sz w:val="24"/>
          <w:szCs w:val="24"/>
        </w:rPr>
        <w:t>р</w:t>
      </w:r>
      <w:r w:rsidRPr="006224FC">
        <w:rPr>
          <w:rFonts w:ascii="Times New Roman" w:hAnsi="Times New Roman"/>
          <w:sz w:val="24"/>
          <w:szCs w:val="24"/>
        </w:rPr>
        <w:t>еобразования рациональных выражений; выполнять операции над множествами; исследовать функции и строить их графики; решать простейшие комбинаторные задачи.</w:t>
      </w:r>
    </w:p>
    <w:p w:rsidR="009D6CBA" w:rsidRPr="006224FC" w:rsidRDefault="009D6CBA" w:rsidP="0058521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Style w:val="FontStyle30"/>
          <w:sz w:val="24"/>
          <w:szCs w:val="24"/>
        </w:rPr>
      </w:pPr>
    </w:p>
    <w:p w:rsidR="008E3CC6" w:rsidRPr="006224FC" w:rsidRDefault="00585211" w:rsidP="006224FC">
      <w:pPr>
        <w:pStyle w:val="a3"/>
        <w:autoSpaceDE w:val="0"/>
        <w:autoSpaceDN w:val="0"/>
        <w:adjustRightInd w:val="0"/>
        <w:spacing w:after="0" w:line="240" w:lineRule="auto"/>
        <w:ind w:left="0"/>
        <w:jc w:val="center"/>
        <w:rPr>
          <w:rStyle w:val="FontStyle30"/>
          <w:sz w:val="24"/>
          <w:szCs w:val="24"/>
        </w:rPr>
      </w:pPr>
      <w:r w:rsidRPr="006224FC">
        <w:rPr>
          <w:rStyle w:val="FontStyle30"/>
          <w:sz w:val="24"/>
          <w:szCs w:val="24"/>
        </w:rPr>
        <w:t>Содержание учебного предмета алгебры.</w:t>
      </w:r>
    </w:p>
    <w:p w:rsidR="006224FC" w:rsidRDefault="006224FC" w:rsidP="0043298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32981" w:rsidRPr="006224FC" w:rsidRDefault="00432981" w:rsidP="004329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432981" w:rsidRPr="006224FC" w:rsidRDefault="00432981" w:rsidP="0043298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6224FC">
        <w:rPr>
          <w:rFonts w:ascii="Times New Roman" w:hAnsi="Times New Roman" w:cs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6224FC">
        <w:rPr>
          <w:rFonts w:ascii="Times New Roman" w:hAnsi="Times New Roman" w:cs="Times New Roman"/>
          <w:i/>
          <w:sz w:val="24"/>
          <w:szCs w:val="24"/>
        </w:rPr>
        <w:t>Алгебраическая дробь. Допустимые значения переменных в дробно-рациональных выражениях</w:t>
      </w:r>
      <w:r w:rsidRPr="006224FC">
        <w:rPr>
          <w:rFonts w:ascii="Times New Roman" w:hAnsi="Times New Roman" w:cs="Times New Roman"/>
          <w:sz w:val="24"/>
          <w:szCs w:val="24"/>
        </w:rPr>
        <w:t xml:space="preserve">. </w:t>
      </w:r>
      <w:r w:rsidRPr="006224FC">
        <w:rPr>
          <w:rFonts w:ascii="Times New Roman" w:hAnsi="Times New Roman" w:cs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432981" w:rsidRPr="006224FC" w:rsidRDefault="00432981" w:rsidP="004329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i/>
          <w:sz w:val="24"/>
          <w:szCs w:val="24"/>
        </w:rPr>
        <w:t>Преобразование выражений, содержащих знак модуля.</w:t>
      </w:r>
    </w:p>
    <w:p w:rsidR="00432981" w:rsidRPr="006224FC" w:rsidRDefault="00432981" w:rsidP="004329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b/>
          <w:bCs/>
          <w:sz w:val="24"/>
          <w:szCs w:val="24"/>
        </w:rPr>
        <w:t>Обратная пропорциональность</w:t>
      </w:r>
    </w:p>
    <w:p w:rsidR="00432981" w:rsidRPr="006224FC" w:rsidRDefault="00432981" w:rsidP="004329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sz w:val="24"/>
          <w:szCs w:val="24"/>
        </w:rPr>
        <w:t xml:space="preserve">Свойства функции </w:t>
      </w:r>
      <w:r w:rsidRPr="006224FC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28.2pt" o:ole="">
            <v:imagedata r:id="rId7" o:title=""/>
          </v:shape>
          <o:OLEObject Type="Embed" ProgID="Equation.DSMT4" ShapeID="_x0000_i1025" DrawAspect="Content" ObjectID="_1726338540" r:id="rId8"/>
        </w:object>
      </w:r>
      <w:r w:rsidR="002B6E93" w:rsidRPr="006224FC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6224FC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6224FC">
        <w:rPr>
          <w:rFonts w:ascii="Times New Roman" w:hAnsi="Times New Roman" w:cs="Times New Roman"/>
          <w:noProof/>
          <w:position w:val="-15"/>
          <w:sz w:val="24"/>
          <w:szCs w:val="24"/>
        </w:rPr>
        <w:drawing>
          <wp:inline distT="0" distB="0" distL="0" distR="0">
            <wp:extent cx="410845" cy="306070"/>
            <wp:effectExtent l="0" t="0" r="8255" b="0"/>
            <wp:docPr id="1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B6E93" w:rsidRPr="006224FC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6224FC">
        <w:rPr>
          <w:rFonts w:ascii="Times New Roman" w:eastAsia="Times New Roman" w:hAnsi="Times New Roman" w:cs="Times New Roman"/>
          <w:sz w:val="24"/>
          <w:szCs w:val="24"/>
        </w:rPr>
        <w:t xml:space="preserve">. Гипербола. </w:t>
      </w:r>
    </w:p>
    <w:p w:rsidR="00432981" w:rsidRPr="006224FC" w:rsidRDefault="00432981" w:rsidP="004329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b/>
          <w:sz w:val="24"/>
          <w:szCs w:val="24"/>
        </w:rPr>
        <w:t>Квадратные корни</w:t>
      </w:r>
    </w:p>
    <w:p w:rsidR="00432981" w:rsidRPr="006224FC" w:rsidRDefault="00432981" w:rsidP="004329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6224FC">
        <w:rPr>
          <w:rFonts w:ascii="Times New Roman" w:hAnsi="Times New Roman" w:cs="Times New Roman"/>
          <w:i/>
          <w:sz w:val="24"/>
          <w:szCs w:val="24"/>
        </w:rPr>
        <w:t>внесение множителя под знак корня</w:t>
      </w:r>
      <w:r w:rsidRPr="006224F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32981" w:rsidRPr="006224FC" w:rsidRDefault="00432981" w:rsidP="004329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b/>
          <w:bCs/>
          <w:sz w:val="24"/>
          <w:szCs w:val="24"/>
        </w:rPr>
        <w:t>Квадратичная функция</w:t>
      </w:r>
    </w:p>
    <w:p w:rsidR="00432981" w:rsidRPr="006224FC" w:rsidRDefault="00432981" w:rsidP="006224F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sz w:val="24"/>
          <w:szCs w:val="24"/>
        </w:rPr>
        <w:lastRenderedPageBreak/>
        <w:t xml:space="preserve">Свойства и график квадратичной функции (парабола). </w:t>
      </w:r>
      <w:r w:rsidRPr="006224FC">
        <w:rPr>
          <w:rFonts w:ascii="Times New Roman" w:hAnsi="Times New Roman" w:cs="Times New Roman"/>
          <w:i/>
          <w:sz w:val="24"/>
          <w:szCs w:val="24"/>
        </w:rPr>
        <w:t>Построение графика квадратичной функции по точкам.</w:t>
      </w:r>
      <w:r w:rsidRPr="006224FC">
        <w:rPr>
          <w:rFonts w:ascii="Times New Roman" w:hAnsi="Times New Roman" w:cs="Times New Roman"/>
          <w:sz w:val="24"/>
          <w:szCs w:val="24"/>
        </w:rPr>
        <w:t xml:space="preserve"> Нахождение нулей квадратичной функции, </w:t>
      </w:r>
      <w:r w:rsidRPr="006224FC">
        <w:rPr>
          <w:rFonts w:ascii="Times New Roman" w:hAnsi="Times New Roman" w:cs="Times New Roman"/>
          <w:i/>
          <w:sz w:val="24"/>
          <w:szCs w:val="24"/>
        </w:rPr>
        <w:t xml:space="preserve">множества значений, промежутков </w:t>
      </w:r>
      <w:proofErr w:type="spellStart"/>
      <w:r w:rsidRPr="006224FC">
        <w:rPr>
          <w:rFonts w:ascii="Times New Roman" w:hAnsi="Times New Roman" w:cs="Times New Roman"/>
          <w:i/>
          <w:sz w:val="24"/>
          <w:szCs w:val="24"/>
        </w:rPr>
        <w:t>знакопостоянства</w:t>
      </w:r>
      <w:proofErr w:type="spellEnd"/>
      <w:r w:rsidRPr="006224FC">
        <w:rPr>
          <w:rFonts w:ascii="Times New Roman" w:hAnsi="Times New Roman" w:cs="Times New Roman"/>
          <w:i/>
          <w:sz w:val="24"/>
          <w:szCs w:val="24"/>
        </w:rPr>
        <w:t>, промежутков монотонности</w:t>
      </w:r>
      <w:r w:rsidRPr="006224FC">
        <w:rPr>
          <w:rFonts w:ascii="Times New Roman" w:hAnsi="Times New Roman" w:cs="Times New Roman"/>
          <w:sz w:val="24"/>
          <w:szCs w:val="24"/>
        </w:rPr>
        <w:t>.</w:t>
      </w:r>
    </w:p>
    <w:p w:rsidR="00432981" w:rsidRPr="006224FC" w:rsidRDefault="00432981" w:rsidP="0043298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b/>
          <w:bCs/>
          <w:sz w:val="24"/>
          <w:szCs w:val="24"/>
        </w:rPr>
        <w:t>Квадратное уравнение и его корни</w:t>
      </w:r>
    </w:p>
    <w:p w:rsidR="00585211" w:rsidRPr="006224FC" w:rsidRDefault="00432981" w:rsidP="006224F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6224FC">
        <w:rPr>
          <w:rFonts w:ascii="Times New Roman" w:hAnsi="Times New Roman" w:cs="Times New Roman"/>
          <w:i/>
          <w:sz w:val="24"/>
          <w:szCs w:val="24"/>
        </w:rPr>
        <w:t>Теорема Виета. Теорема, обратная теореме Виета.</w:t>
      </w:r>
      <w:r w:rsidRPr="006224FC">
        <w:rPr>
          <w:rFonts w:ascii="Times New Roman" w:hAnsi="Times New Roman" w:cs="Times New Roman"/>
          <w:sz w:val="24"/>
          <w:szCs w:val="24"/>
        </w:rPr>
        <w:t xml:space="preserve"> Решение квадратных </w:t>
      </w:r>
      <w:proofErr w:type="spellStart"/>
      <w:r w:rsidRPr="006224FC">
        <w:rPr>
          <w:rFonts w:ascii="Times New Roman" w:hAnsi="Times New Roman" w:cs="Times New Roman"/>
          <w:sz w:val="24"/>
          <w:szCs w:val="24"/>
        </w:rPr>
        <w:t>уравнений</w:t>
      </w:r>
      <w:proofErr w:type="gramStart"/>
      <w:r w:rsidRPr="006224FC">
        <w:rPr>
          <w:rFonts w:ascii="Times New Roman" w:hAnsi="Times New Roman" w:cs="Times New Roman"/>
          <w:sz w:val="24"/>
          <w:szCs w:val="24"/>
        </w:rPr>
        <w:t>:и</w:t>
      </w:r>
      <w:proofErr w:type="gramEnd"/>
      <w:r w:rsidRPr="006224FC">
        <w:rPr>
          <w:rFonts w:ascii="Times New Roman" w:hAnsi="Times New Roman" w:cs="Times New Roman"/>
          <w:sz w:val="24"/>
          <w:szCs w:val="24"/>
        </w:rPr>
        <w:t>спользование</w:t>
      </w:r>
      <w:proofErr w:type="spellEnd"/>
      <w:r w:rsidRPr="006224FC">
        <w:rPr>
          <w:rFonts w:ascii="Times New Roman" w:hAnsi="Times New Roman" w:cs="Times New Roman"/>
          <w:sz w:val="24"/>
          <w:szCs w:val="24"/>
        </w:rPr>
        <w:t xml:space="preserve"> формулы для нахождения корней</w:t>
      </w:r>
      <w:r w:rsidRPr="006224FC">
        <w:rPr>
          <w:rFonts w:ascii="Times New Roman" w:hAnsi="Times New Roman" w:cs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6224FC">
        <w:rPr>
          <w:rFonts w:ascii="Times New Roman" w:hAnsi="Times New Roman" w:cs="Times New Roman"/>
          <w:sz w:val="24"/>
          <w:szCs w:val="24"/>
        </w:rPr>
        <w:t xml:space="preserve">. </w:t>
      </w:r>
      <w:r w:rsidRPr="006224FC">
        <w:rPr>
          <w:rFonts w:ascii="Times New Roman" w:hAnsi="Times New Roman" w:cs="Times New Roman"/>
          <w:i/>
          <w:sz w:val="24"/>
          <w:szCs w:val="24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6224FC">
        <w:rPr>
          <w:rFonts w:ascii="Times New Roman" w:hAnsi="Times New Roman" w:cs="Times New Roman"/>
          <w:i/>
          <w:sz w:val="24"/>
          <w:szCs w:val="24"/>
        </w:rPr>
        <w:t>линейным</w:t>
      </w:r>
      <w:proofErr w:type="gramEnd"/>
      <w:r w:rsidRPr="006224FC">
        <w:rPr>
          <w:rFonts w:ascii="Times New Roman" w:hAnsi="Times New Roman" w:cs="Times New Roman"/>
          <w:i/>
          <w:sz w:val="24"/>
          <w:szCs w:val="24"/>
        </w:rPr>
        <w:t xml:space="preserve"> и квадратным. Квадратные уравнения с параметром.</w:t>
      </w:r>
    </w:p>
    <w:p w:rsidR="00432981" w:rsidRDefault="00432981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224FC" w:rsidRPr="006224FC" w:rsidRDefault="006224FC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432981" w:rsidRPr="006224FC" w:rsidRDefault="00432981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432981" w:rsidRPr="006224FC" w:rsidRDefault="00432981" w:rsidP="00432981">
      <w:pPr>
        <w:pStyle w:val="a6"/>
        <w:jc w:val="center"/>
        <w:rPr>
          <w:rFonts w:ascii="Times New Roman" w:hAnsi="Times New Roman"/>
          <w:b/>
          <w:sz w:val="24"/>
          <w:szCs w:val="24"/>
        </w:rPr>
      </w:pPr>
      <w:r w:rsidRPr="006224FC">
        <w:rPr>
          <w:rFonts w:ascii="Times New Roman" w:hAnsi="Times New Roman"/>
          <w:b/>
          <w:sz w:val="24"/>
          <w:szCs w:val="24"/>
        </w:rPr>
        <w:lastRenderedPageBreak/>
        <w:t>Тематическое планирование,  в том числе с учетом программы воспитания, с указанием часов отводимых на освоение каждой темы.</w:t>
      </w:r>
    </w:p>
    <w:p w:rsidR="006224FC" w:rsidRDefault="006224FC" w:rsidP="00432981">
      <w:pPr>
        <w:spacing w:after="150" w:line="255" w:lineRule="atLeast"/>
        <w:jc w:val="center"/>
        <w:rPr>
          <w:rFonts w:ascii="Times New Roman" w:hAnsi="Times New Roman" w:cs="Times New Roman"/>
          <w:sz w:val="24"/>
          <w:szCs w:val="24"/>
        </w:rPr>
      </w:pPr>
    </w:p>
    <w:p w:rsidR="00432981" w:rsidRPr="006224FC" w:rsidRDefault="00432981" w:rsidP="00432981">
      <w:pPr>
        <w:spacing w:after="150" w:line="255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sz w:val="24"/>
          <w:szCs w:val="24"/>
        </w:rPr>
        <w:t>Тематическое планирование по алгебре  для 8 класса составлено с учетом рабочей программы воспитания. Воспитательный потенциал данного учебного предмета обеспечивает реализацию следующих целевых приоритетов воспитания обучающихся МБОУ Грушевской ООШ:</w:t>
      </w:r>
    </w:p>
    <w:p w:rsidR="00432981" w:rsidRPr="006224FC" w:rsidRDefault="00432981" w:rsidP="00432981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67"/>
        <w:gridCol w:w="3723"/>
        <w:gridCol w:w="1523"/>
        <w:gridCol w:w="4359"/>
      </w:tblGrid>
      <w:tr w:rsidR="00432981" w:rsidRPr="006224FC" w:rsidTr="00432981">
        <w:tc>
          <w:tcPr>
            <w:tcW w:w="567" w:type="dxa"/>
          </w:tcPr>
          <w:p w:rsidR="00432981" w:rsidRPr="006224FC" w:rsidRDefault="00432981" w:rsidP="001A340E">
            <w:pPr>
              <w:spacing w:after="0" w:line="240" w:lineRule="auto"/>
              <w:jc w:val="center"/>
              <w:outlineLvl w:val="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bCs/>
                <w:sz w:val="24"/>
                <w:szCs w:val="24"/>
              </w:rPr>
              <w:t>№</w:t>
            </w:r>
          </w:p>
        </w:tc>
        <w:tc>
          <w:tcPr>
            <w:tcW w:w="3723" w:type="dxa"/>
          </w:tcPr>
          <w:p w:rsidR="00432981" w:rsidRPr="006224FC" w:rsidRDefault="00432981" w:rsidP="006224FC">
            <w:pPr>
              <w:spacing w:after="0" w:line="240" w:lineRule="auto"/>
              <w:jc w:val="center"/>
              <w:outlineLvl w:val="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Наименование разделов </w:t>
            </w:r>
          </w:p>
        </w:tc>
        <w:tc>
          <w:tcPr>
            <w:tcW w:w="1523" w:type="dxa"/>
          </w:tcPr>
          <w:p w:rsidR="00432981" w:rsidRPr="006224FC" w:rsidRDefault="006224FC" w:rsidP="00432981">
            <w:pPr>
              <w:spacing w:after="0" w:line="240" w:lineRule="auto"/>
              <w:jc w:val="center"/>
              <w:outlineLvl w:val="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="00432981" w:rsidRPr="006224FC">
              <w:rPr>
                <w:rFonts w:ascii="Times New Roman" w:hAnsi="Times New Roman" w:cs="Times New Roman"/>
                <w:sz w:val="24"/>
                <w:szCs w:val="24"/>
              </w:rPr>
              <w:t>оличество часов, отводимых на освоение темы;</w:t>
            </w:r>
          </w:p>
        </w:tc>
        <w:tc>
          <w:tcPr>
            <w:tcW w:w="4359" w:type="dxa"/>
          </w:tcPr>
          <w:p w:rsidR="00432981" w:rsidRPr="006224FC" w:rsidRDefault="00432981" w:rsidP="00432981">
            <w:pPr>
              <w:spacing w:after="0" w:line="240" w:lineRule="auto"/>
              <w:outlineLvl w:val="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Целевые приоритеты воспитания</w:t>
            </w:r>
          </w:p>
        </w:tc>
      </w:tr>
      <w:tr w:rsidR="00432981" w:rsidRPr="006224FC" w:rsidTr="00432981">
        <w:tc>
          <w:tcPr>
            <w:tcW w:w="567" w:type="dxa"/>
          </w:tcPr>
          <w:p w:rsidR="00432981" w:rsidRPr="006224FC" w:rsidRDefault="00432981" w:rsidP="001A340E">
            <w:pPr>
              <w:spacing w:after="0" w:line="240" w:lineRule="auto"/>
              <w:jc w:val="center"/>
              <w:outlineLvl w:val="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723" w:type="dxa"/>
          </w:tcPr>
          <w:p w:rsidR="00432981" w:rsidRPr="006224FC" w:rsidRDefault="00432981" w:rsidP="001A340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23" w:type="dxa"/>
          </w:tcPr>
          <w:p w:rsidR="00432981" w:rsidRPr="006224FC" w:rsidRDefault="00432981" w:rsidP="001A340E">
            <w:pPr>
              <w:spacing w:after="0" w:line="240" w:lineRule="auto"/>
              <w:outlineLvl w:val="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4359" w:type="dxa"/>
          </w:tcPr>
          <w:p w:rsidR="00432981" w:rsidRPr="006224FC" w:rsidRDefault="00432981" w:rsidP="001A340E">
            <w:pPr>
              <w:spacing w:after="0" w:line="240" w:lineRule="auto"/>
              <w:outlineLvl w:val="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432981" w:rsidRPr="006224FC" w:rsidTr="00432981">
        <w:trPr>
          <w:trHeight w:val="335"/>
        </w:trPr>
        <w:tc>
          <w:tcPr>
            <w:tcW w:w="567" w:type="dxa"/>
          </w:tcPr>
          <w:p w:rsidR="00432981" w:rsidRPr="006224FC" w:rsidRDefault="00432981" w:rsidP="001A340E">
            <w:pPr>
              <w:spacing w:after="0" w:line="240" w:lineRule="auto"/>
              <w:jc w:val="center"/>
              <w:outlineLvl w:val="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3723" w:type="dxa"/>
          </w:tcPr>
          <w:p w:rsidR="00432981" w:rsidRPr="006224FC" w:rsidRDefault="00432981" w:rsidP="00585211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bCs/>
                <w:sz w:val="24"/>
                <w:szCs w:val="24"/>
              </w:rPr>
              <w:t>Дробно-рациональные выражения</w:t>
            </w:r>
          </w:p>
          <w:p w:rsidR="00432981" w:rsidRPr="006224FC" w:rsidRDefault="00432981" w:rsidP="00EE0DD7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bCs/>
                <w:sz w:val="24"/>
                <w:szCs w:val="24"/>
              </w:rPr>
              <w:t>Обратная пропорциональность</w:t>
            </w:r>
          </w:p>
          <w:p w:rsidR="00432981" w:rsidRPr="006224FC" w:rsidRDefault="00432981" w:rsidP="00E810D3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523" w:type="dxa"/>
          </w:tcPr>
          <w:p w:rsidR="00E810D3" w:rsidRPr="006224FC" w:rsidRDefault="00E810D3" w:rsidP="00E810D3">
            <w:pPr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eastAsia="Times New Roman" w:hAnsi="Times New Roman" w:cs="Times New Roman"/>
                <w:sz w:val="24"/>
                <w:szCs w:val="24"/>
              </w:rPr>
              <w:t>44ч</w:t>
            </w:r>
          </w:p>
          <w:p w:rsidR="00432981" w:rsidRPr="006224FC" w:rsidRDefault="00432981" w:rsidP="00432981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4359" w:type="dxa"/>
          </w:tcPr>
          <w:p w:rsidR="00432981" w:rsidRPr="006224FC" w:rsidRDefault="00432981" w:rsidP="006224FC">
            <w:pPr>
              <w:spacing w:after="160" w:line="259" w:lineRule="auto"/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6224FC">
              <w:rPr>
                <w:rFonts w:ascii="Times New Roman" w:hAnsi="Times New Roman"/>
                <w:sz w:val="24"/>
                <w:szCs w:val="24"/>
              </w:rPr>
              <w:t>Формирование ценностного отношения к труду как основному способу достижения жизненного благополучия человека, залогу его успешного профессионального самоопределения и ощущения уверенности в завтрашнем дне.</w:t>
            </w:r>
          </w:p>
          <w:p w:rsidR="00432981" w:rsidRPr="006224FC" w:rsidRDefault="00432981" w:rsidP="006224FC">
            <w:pPr>
              <w:spacing w:after="160" w:line="259" w:lineRule="auto"/>
              <w:ind w:left="175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6224FC">
              <w:rPr>
                <w:rFonts w:ascii="Times New Roman" w:hAnsi="Times New Roman"/>
                <w:sz w:val="24"/>
                <w:szCs w:val="24"/>
              </w:rPr>
              <w:t>Формирование ценностного отношения к своему Отечеству, своей малой и большой Родине как месту, в котором человек вырос и познал первые радости и неудачи, которая завещана ему предками и которую нужно оберегать. </w:t>
            </w:r>
            <w:proofErr w:type="gramEnd"/>
          </w:p>
          <w:p w:rsidR="00432981" w:rsidRPr="006224FC" w:rsidRDefault="00432981" w:rsidP="006224FC">
            <w:pPr>
              <w:spacing w:after="0" w:line="240" w:lineRule="auto"/>
              <w:ind w:left="17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32981" w:rsidRPr="006224FC" w:rsidTr="00432981">
        <w:tc>
          <w:tcPr>
            <w:tcW w:w="567" w:type="dxa"/>
          </w:tcPr>
          <w:p w:rsidR="00432981" w:rsidRPr="006224FC" w:rsidRDefault="00432981" w:rsidP="001A340E">
            <w:pPr>
              <w:spacing w:after="0" w:line="240" w:lineRule="auto"/>
              <w:jc w:val="center"/>
              <w:outlineLvl w:val="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3723" w:type="dxa"/>
          </w:tcPr>
          <w:p w:rsidR="00432981" w:rsidRPr="006224FC" w:rsidRDefault="00432981" w:rsidP="00EE0DD7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Квадратные корни</w:t>
            </w:r>
          </w:p>
          <w:p w:rsidR="00432981" w:rsidRPr="006224FC" w:rsidRDefault="00432981" w:rsidP="00EE0DD7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bCs/>
                <w:sz w:val="24"/>
                <w:szCs w:val="24"/>
              </w:rPr>
              <w:t>Квадратичная функция</w:t>
            </w:r>
          </w:p>
          <w:p w:rsidR="00432981" w:rsidRPr="006224FC" w:rsidRDefault="00432981" w:rsidP="00C74B28">
            <w:pPr>
              <w:spacing w:after="0" w:line="240" w:lineRule="auto"/>
              <w:outlineLvl w:val="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523" w:type="dxa"/>
          </w:tcPr>
          <w:p w:rsidR="00432981" w:rsidRPr="006224FC" w:rsidRDefault="006224FC" w:rsidP="00432981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6</w:t>
            </w:r>
            <w:r w:rsidR="00E810D3" w:rsidRPr="006224FC">
              <w:rPr>
                <w:rFonts w:ascii="Times New Roman" w:hAnsi="Times New Roman" w:cs="Times New Roman"/>
                <w:bCs/>
                <w:sz w:val="24"/>
                <w:szCs w:val="24"/>
              </w:rPr>
              <w:t>ч</w:t>
            </w:r>
          </w:p>
        </w:tc>
        <w:tc>
          <w:tcPr>
            <w:tcW w:w="4359" w:type="dxa"/>
          </w:tcPr>
          <w:p w:rsidR="00432981" w:rsidRPr="006224FC" w:rsidRDefault="00432981" w:rsidP="006224FC">
            <w:pPr>
              <w:spacing w:after="160" w:line="259" w:lineRule="auto"/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6224FC">
              <w:rPr>
                <w:rFonts w:ascii="Times New Roman" w:hAnsi="Times New Roman"/>
                <w:sz w:val="24"/>
                <w:szCs w:val="24"/>
              </w:rPr>
              <w:t>Формирование ценностного отношения к миру как главному принципу человеческого общежития, условию крепкой дружбы, налаживания отношений с коллегами в будущем и создания благоприятного микроклимата в своей собственной семье.</w:t>
            </w:r>
          </w:p>
          <w:p w:rsidR="00432981" w:rsidRPr="006224FC" w:rsidRDefault="00432981" w:rsidP="006224FC">
            <w:pPr>
              <w:spacing w:after="160" w:line="259" w:lineRule="auto"/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6224FC">
              <w:rPr>
                <w:rFonts w:ascii="Times New Roman" w:hAnsi="Times New Roman"/>
                <w:sz w:val="24"/>
                <w:szCs w:val="24"/>
              </w:rPr>
              <w:t>Формирование ценностного отношения к знаниям как интеллектуальному ресурсу, обеспечивающему будущее человека, как результату кропотливого, но увлекательного учебного труда.</w:t>
            </w:r>
          </w:p>
          <w:p w:rsidR="00432981" w:rsidRPr="006224FC" w:rsidRDefault="00432981" w:rsidP="006224FC">
            <w:pPr>
              <w:spacing w:after="0" w:line="240" w:lineRule="auto"/>
              <w:ind w:left="175"/>
              <w:outlineLvl w:val="3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</w:p>
        </w:tc>
      </w:tr>
      <w:tr w:rsidR="00432981" w:rsidRPr="006224FC" w:rsidTr="00432981">
        <w:tc>
          <w:tcPr>
            <w:tcW w:w="567" w:type="dxa"/>
          </w:tcPr>
          <w:p w:rsidR="00432981" w:rsidRPr="006224FC" w:rsidRDefault="00432981" w:rsidP="001A340E">
            <w:pPr>
              <w:spacing w:after="0" w:line="240" w:lineRule="auto"/>
              <w:jc w:val="center"/>
              <w:outlineLvl w:val="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3723" w:type="dxa"/>
          </w:tcPr>
          <w:p w:rsidR="00432981" w:rsidRPr="006224FC" w:rsidRDefault="00432981" w:rsidP="00EE0DD7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bCs/>
                <w:sz w:val="24"/>
                <w:szCs w:val="24"/>
              </w:rPr>
              <w:t>Квадратное уравнение и его корни</w:t>
            </w:r>
          </w:p>
          <w:p w:rsidR="00432981" w:rsidRPr="006224FC" w:rsidRDefault="00432981" w:rsidP="001A340E">
            <w:pPr>
              <w:spacing w:after="0" w:line="240" w:lineRule="auto"/>
              <w:outlineLvl w:val="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523" w:type="dxa"/>
          </w:tcPr>
          <w:p w:rsidR="00432981" w:rsidRPr="006224FC" w:rsidRDefault="006224FC" w:rsidP="00432981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2</w:t>
            </w:r>
            <w:r w:rsidR="00E810D3" w:rsidRPr="006224FC">
              <w:rPr>
                <w:rFonts w:ascii="Times New Roman" w:hAnsi="Times New Roman" w:cs="Times New Roman"/>
                <w:bCs/>
                <w:sz w:val="24"/>
                <w:szCs w:val="24"/>
              </w:rPr>
              <w:t>ч</w:t>
            </w:r>
          </w:p>
        </w:tc>
        <w:tc>
          <w:tcPr>
            <w:tcW w:w="4359" w:type="dxa"/>
          </w:tcPr>
          <w:p w:rsidR="00432981" w:rsidRPr="006224FC" w:rsidRDefault="00432981" w:rsidP="006224FC">
            <w:pPr>
              <w:spacing w:after="160" w:line="259" w:lineRule="auto"/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6224FC">
              <w:rPr>
                <w:rFonts w:ascii="Times New Roman" w:hAnsi="Times New Roman"/>
                <w:sz w:val="24"/>
                <w:szCs w:val="24"/>
              </w:rPr>
              <w:t xml:space="preserve">Формирование ценностного отношения к культуре как духовному богатству общества и важному </w:t>
            </w:r>
            <w:r w:rsidRPr="006224FC">
              <w:rPr>
                <w:rFonts w:ascii="Times New Roman" w:hAnsi="Times New Roman"/>
                <w:sz w:val="24"/>
                <w:szCs w:val="24"/>
              </w:rPr>
              <w:lastRenderedPageBreak/>
              <w:t>условию ощущения человеком полноты проживаемой жизни, которое дают ему чтение, музыка, искусство, театр, творческое самовыражение.</w:t>
            </w:r>
          </w:p>
          <w:p w:rsidR="00432981" w:rsidRPr="006224FC" w:rsidRDefault="00432981" w:rsidP="006224FC">
            <w:pPr>
              <w:spacing w:after="160" w:line="259" w:lineRule="auto"/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6224FC">
              <w:rPr>
                <w:rFonts w:ascii="Times New Roman" w:hAnsi="Times New Roman"/>
                <w:sz w:val="24"/>
                <w:szCs w:val="24"/>
              </w:rPr>
              <w:t>Формирование ценностного отношения к здоровью как залогу долгой и активной жизни человека, его хорошего настроения и оптимистичного взгляда на мир.</w:t>
            </w:r>
          </w:p>
          <w:p w:rsidR="00432981" w:rsidRPr="006224FC" w:rsidRDefault="00432981" w:rsidP="006224FC">
            <w:pPr>
              <w:spacing w:after="0" w:line="240" w:lineRule="auto"/>
              <w:ind w:left="175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32981" w:rsidRPr="006224FC" w:rsidTr="00432981">
        <w:trPr>
          <w:trHeight w:val="315"/>
        </w:trPr>
        <w:tc>
          <w:tcPr>
            <w:tcW w:w="567" w:type="dxa"/>
          </w:tcPr>
          <w:p w:rsidR="00432981" w:rsidRPr="006224FC" w:rsidRDefault="00432981" w:rsidP="001A340E">
            <w:pPr>
              <w:spacing w:after="0" w:line="240" w:lineRule="auto"/>
              <w:jc w:val="center"/>
              <w:outlineLvl w:val="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4</w:t>
            </w:r>
          </w:p>
        </w:tc>
        <w:tc>
          <w:tcPr>
            <w:tcW w:w="3723" w:type="dxa"/>
          </w:tcPr>
          <w:p w:rsidR="00432981" w:rsidRPr="006224FC" w:rsidRDefault="00432981" w:rsidP="00E810D3">
            <w:pPr>
              <w:spacing w:after="0" w:line="240" w:lineRule="auto"/>
              <w:outlineLvl w:val="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</w:t>
            </w:r>
            <w:r w:rsidRPr="006224FC">
              <w:rPr>
                <w:rFonts w:ascii="Times New Roman" w:hAnsi="Times New Roman" w:cs="Times New Roman"/>
                <w:sz w:val="24"/>
                <w:szCs w:val="24"/>
              </w:rPr>
              <w:br/>
              <w:t>учебного материала</w:t>
            </w:r>
            <w:r w:rsidRPr="006224F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</w:t>
            </w:r>
          </w:p>
        </w:tc>
        <w:tc>
          <w:tcPr>
            <w:tcW w:w="1523" w:type="dxa"/>
          </w:tcPr>
          <w:p w:rsidR="00432981" w:rsidRPr="006224FC" w:rsidRDefault="00E810D3" w:rsidP="001A340E">
            <w:pPr>
              <w:spacing w:after="0" w:line="240" w:lineRule="auto"/>
              <w:outlineLvl w:val="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bCs/>
                <w:sz w:val="24"/>
                <w:szCs w:val="24"/>
              </w:rPr>
              <w:t>6ч.</w:t>
            </w:r>
          </w:p>
        </w:tc>
        <w:tc>
          <w:tcPr>
            <w:tcW w:w="4359" w:type="dxa"/>
          </w:tcPr>
          <w:p w:rsidR="00432981" w:rsidRPr="006224FC" w:rsidRDefault="00432981" w:rsidP="006224FC">
            <w:pPr>
              <w:spacing w:after="160" w:line="259" w:lineRule="auto"/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6224FC">
              <w:rPr>
                <w:rFonts w:ascii="Times New Roman" w:hAnsi="Times New Roman"/>
                <w:sz w:val="24"/>
                <w:szCs w:val="24"/>
              </w:rPr>
              <w:t xml:space="preserve">Формирование ценностного отношения к окружающим людям как безусловной и абсолютной ценности, как равноправным социальным партнерам, с которыми необходимо выстраивать доброжелательные и </w:t>
            </w:r>
            <w:proofErr w:type="spellStart"/>
            <w:r w:rsidRPr="006224FC">
              <w:rPr>
                <w:rFonts w:ascii="Times New Roman" w:hAnsi="Times New Roman"/>
                <w:sz w:val="24"/>
                <w:szCs w:val="24"/>
              </w:rPr>
              <w:t>взаимоподдерживающие</w:t>
            </w:r>
            <w:proofErr w:type="spellEnd"/>
            <w:r w:rsidRPr="006224FC">
              <w:rPr>
                <w:rFonts w:ascii="Times New Roman" w:hAnsi="Times New Roman"/>
                <w:sz w:val="24"/>
                <w:szCs w:val="24"/>
              </w:rPr>
              <w:t xml:space="preserve"> отношения, дающие человеку радость общения и позволяющие избегать чувства одиночества.</w:t>
            </w:r>
          </w:p>
          <w:p w:rsidR="00432981" w:rsidRPr="006224FC" w:rsidRDefault="00432981" w:rsidP="006224FC">
            <w:pPr>
              <w:spacing w:after="160" w:line="259" w:lineRule="auto"/>
              <w:ind w:left="175"/>
              <w:rPr>
                <w:rFonts w:ascii="Times New Roman" w:hAnsi="Times New Roman"/>
                <w:sz w:val="24"/>
                <w:szCs w:val="24"/>
              </w:rPr>
            </w:pPr>
            <w:r w:rsidRPr="006224FC">
              <w:rPr>
                <w:rFonts w:ascii="Times New Roman" w:hAnsi="Times New Roman"/>
                <w:sz w:val="24"/>
                <w:szCs w:val="24"/>
              </w:rPr>
              <w:t xml:space="preserve">Формирование ценностного отношения к самим себе как хозяевам своей судьбы, самоопределяющимся и </w:t>
            </w:r>
            <w:proofErr w:type="spellStart"/>
            <w:r w:rsidRPr="006224FC">
              <w:rPr>
                <w:rFonts w:ascii="Times New Roman" w:hAnsi="Times New Roman"/>
                <w:sz w:val="24"/>
                <w:szCs w:val="24"/>
              </w:rPr>
              <w:t>самореализующимся</w:t>
            </w:r>
            <w:proofErr w:type="spellEnd"/>
            <w:r w:rsidRPr="006224FC">
              <w:rPr>
                <w:rFonts w:ascii="Times New Roman" w:hAnsi="Times New Roman"/>
                <w:sz w:val="24"/>
                <w:szCs w:val="24"/>
              </w:rPr>
              <w:t xml:space="preserve"> личностям, отвечающим за свое собственное будущее.</w:t>
            </w:r>
          </w:p>
          <w:p w:rsidR="00432981" w:rsidRPr="006224FC" w:rsidRDefault="00432981" w:rsidP="006224FC">
            <w:pPr>
              <w:spacing w:after="0" w:line="240" w:lineRule="auto"/>
              <w:ind w:left="175"/>
              <w:outlineLvl w:val="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432981" w:rsidRPr="006224FC" w:rsidTr="00432981">
        <w:tc>
          <w:tcPr>
            <w:tcW w:w="567" w:type="dxa"/>
          </w:tcPr>
          <w:p w:rsidR="00432981" w:rsidRPr="006224FC" w:rsidRDefault="00432981" w:rsidP="001A340E">
            <w:pPr>
              <w:spacing w:after="0" w:line="240" w:lineRule="auto"/>
              <w:jc w:val="center"/>
              <w:outlineLvl w:val="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723" w:type="dxa"/>
          </w:tcPr>
          <w:p w:rsidR="00432981" w:rsidRPr="006224FC" w:rsidRDefault="00432981" w:rsidP="001A340E">
            <w:pPr>
              <w:spacing w:after="0" w:line="240" w:lineRule="auto"/>
              <w:jc w:val="center"/>
              <w:outlineLvl w:val="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bCs/>
                <w:sz w:val="24"/>
                <w:szCs w:val="24"/>
              </w:rPr>
              <w:t>Итого</w:t>
            </w:r>
          </w:p>
        </w:tc>
        <w:tc>
          <w:tcPr>
            <w:tcW w:w="1523" w:type="dxa"/>
          </w:tcPr>
          <w:p w:rsidR="00432981" w:rsidRPr="006224FC" w:rsidRDefault="006224FC" w:rsidP="001A340E">
            <w:pPr>
              <w:spacing w:after="0" w:line="240" w:lineRule="auto"/>
              <w:outlineLvl w:val="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98</w:t>
            </w:r>
            <w:r w:rsidR="00432981" w:rsidRPr="006224FC">
              <w:rPr>
                <w:rFonts w:ascii="Times New Roman" w:hAnsi="Times New Roman" w:cs="Times New Roman"/>
                <w:bCs/>
                <w:sz w:val="24"/>
                <w:szCs w:val="24"/>
              </w:rPr>
              <w:t>ч</w:t>
            </w:r>
          </w:p>
        </w:tc>
        <w:tc>
          <w:tcPr>
            <w:tcW w:w="4359" w:type="dxa"/>
          </w:tcPr>
          <w:p w:rsidR="00432981" w:rsidRPr="006224FC" w:rsidRDefault="00432981" w:rsidP="001A340E">
            <w:pPr>
              <w:spacing w:after="0" w:line="240" w:lineRule="auto"/>
              <w:outlineLvl w:val="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:rsidR="000101B7" w:rsidRPr="006224FC" w:rsidRDefault="000101B7" w:rsidP="008E3CC6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Style w:val="FontStyle30"/>
          <w:sz w:val="24"/>
          <w:szCs w:val="24"/>
        </w:rPr>
      </w:pPr>
    </w:p>
    <w:p w:rsidR="00E810D3" w:rsidRPr="006224FC" w:rsidRDefault="00E810D3" w:rsidP="008E3CC6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Style w:val="FontStyle30"/>
          <w:sz w:val="24"/>
          <w:szCs w:val="24"/>
        </w:rPr>
      </w:pPr>
    </w:p>
    <w:p w:rsidR="00E810D3" w:rsidRPr="006224FC" w:rsidRDefault="00E810D3" w:rsidP="008E3CC6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Style w:val="FontStyle30"/>
          <w:sz w:val="24"/>
          <w:szCs w:val="24"/>
        </w:rPr>
      </w:pPr>
    </w:p>
    <w:tbl>
      <w:tblPr>
        <w:tblStyle w:val="aa"/>
        <w:tblpPr w:leftFromText="180" w:rightFromText="180" w:vertAnchor="page" w:horzAnchor="margin" w:tblpXSpec="center" w:tblpY="13595"/>
        <w:tblOverlap w:val="never"/>
        <w:tblW w:w="1119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828"/>
        <w:gridCol w:w="3686"/>
        <w:gridCol w:w="3685"/>
      </w:tblGrid>
      <w:tr w:rsidR="00E810D3" w:rsidRPr="006224FC" w:rsidTr="002C3FFD">
        <w:tc>
          <w:tcPr>
            <w:tcW w:w="3828" w:type="dxa"/>
          </w:tcPr>
          <w:p w:rsidR="00E810D3" w:rsidRPr="006224FC" w:rsidRDefault="00E810D3" w:rsidP="002C3FF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РАССМОТРЕНО</w:t>
            </w:r>
          </w:p>
          <w:p w:rsidR="00E810D3" w:rsidRPr="006224FC" w:rsidRDefault="00E810D3" w:rsidP="002C3FFD">
            <w:pPr>
              <w:rPr>
                <w:rStyle w:val="FontStyle30"/>
                <w:b w:val="0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Протокол №  1</w:t>
            </w:r>
            <w:r w:rsidR="006224FC">
              <w:rPr>
                <w:rStyle w:val="FontStyle30"/>
                <w:b w:val="0"/>
                <w:sz w:val="24"/>
                <w:szCs w:val="24"/>
              </w:rPr>
              <w:t>от    25.08.2022</w:t>
            </w:r>
            <w:r w:rsidRPr="006224FC">
              <w:rPr>
                <w:rStyle w:val="FontStyle30"/>
                <w:b w:val="0"/>
                <w:sz w:val="24"/>
                <w:szCs w:val="24"/>
              </w:rPr>
              <w:t xml:space="preserve">  </w:t>
            </w:r>
          </w:p>
          <w:p w:rsidR="00E810D3" w:rsidRPr="006224FC" w:rsidRDefault="00E810D3" w:rsidP="002C3FFD">
            <w:pPr>
              <w:rPr>
                <w:rStyle w:val="FontStyle30"/>
                <w:b w:val="0"/>
                <w:sz w:val="24"/>
                <w:szCs w:val="24"/>
              </w:rPr>
            </w:pPr>
            <w:r w:rsidRPr="006224FC">
              <w:rPr>
                <w:rStyle w:val="FontStyle30"/>
                <w:b w:val="0"/>
                <w:sz w:val="24"/>
                <w:szCs w:val="24"/>
              </w:rPr>
              <w:t xml:space="preserve">Заседания методического </w:t>
            </w:r>
          </w:p>
          <w:p w:rsidR="00E810D3" w:rsidRPr="006224FC" w:rsidRDefault="00E810D3" w:rsidP="002C3FFD">
            <w:pPr>
              <w:rPr>
                <w:rStyle w:val="FontStyle30"/>
                <w:b w:val="0"/>
                <w:sz w:val="24"/>
                <w:szCs w:val="24"/>
              </w:rPr>
            </w:pPr>
            <w:r w:rsidRPr="006224FC">
              <w:rPr>
                <w:rStyle w:val="FontStyle30"/>
                <w:b w:val="0"/>
                <w:sz w:val="24"/>
                <w:szCs w:val="24"/>
              </w:rPr>
              <w:t xml:space="preserve">объединения учителей   </w:t>
            </w:r>
          </w:p>
          <w:p w:rsidR="00E810D3" w:rsidRPr="006224FC" w:rsidRDefault="00E810D3" w:rsidP="002C3FFD">
            <w:pPr>
              <w:rPr>
                <w:rStyle w:val="FontStyle30"/>
                <w:b w:val="0"/>
                <w:sz w:val="24"/>
                <w:szCs w:val="24"/>
              </w:rPr>
            </w:pPr>
            <w:r w:rsidRPr="006224FC">
              <w:rPr>
                <w:rStyle w:val="FontStyle30"/>
                <w:b w:val="0"/>
                <w:sz w:val="24"/>
                <w:szCs w:val="24"/>
              </w:rPr>
              <w:t>естественно – математического цикла</w:t>
            </w:r>
          </w:p>
          <w:p w:rsidR="00E810D3" w:rsidRPr="006224FC" w:rsidRDefault="00E810D3" w:rsidP="002C3FFD">
            <w:pPr>
              <w:rPr>
                <w:rStyle w:val="FontStyle30"/>
                <w:b w:val="0"/>
                <w:sz w:val="24"/>
                <w:szCs w:val="24"/>
              </w:rPr>
            </w:pPr>
            <w:r w:rsidRPr="006224FC">
              <w:rPr>
                <w:rStyle w:val="FontStyle30"/>
                <w:b w:val="0"/>
                <w:sz w:val="24"/>
                <w:szCs w:val="24"/>
              </w:rPr>
              <w:t xml:space="preserve"> МБОУ Грушевской ООШ</w:t>
            </w:r>
          </w:p>
          <w:p w:rsidR="00E810D3" w:rsidRPr="006224FC" w:rsidRDefault="00E810D3" w:rsidP="002C3FFD">
            <w:pPr>
              <w:pStyle w:val="Style4"/>
              <w:widowControl/>
              <w:jc w:val="both"/>
              <w:rPr>
                <w:rStyle w:val="FontStyle30"/>
                <w:b w:val="0"/>
                <w:sz w:val="24"/>
                <w:szCs w:val="24"/>
              </w:rPr>
            </w:pPr>
            <w:r w:rsidRPr="006224FC">
              <w:rPr>
                <w:rStyle w:val="FontStyle30"/>
                <w:b w:val="0"/>
                <w:sz w:val="24"/>
                <w:szCs w:val="24"/>
              </w:rPr>
              <w:t>Руководитель ШМО</w:t>
            </w:r>
          </w:p>
          <w:p w:rsidR="00E810D3" w:rsidRPr="006224FC" w:rsidRDefault="00E810D3" w:rsidP="002C3FFD">
            <w:pPr>
              <w:pStyle w:val="Style4"/>
              <w:widowControl/>
              <w:jc w:val="both"/>
              <w:rPr>
                <w:rStyle w:val="FontStyle30"/>
                <w:b w:val="0"/>
                <w:sz w:val="24"/>
                <w:szCs w:val="24"/>
              </w:rPr>
            </w:pPr>
            <w:proofErr w:type="spellStart"/>
            <w:r w:rsidRPr="006224FC">
              <w:rPr>
                <w:rStyle w:val="FontStyle30"/>
                <w:b w:val="0"/>
                <w:sz w:val="24"/>
                <w:szCs w:val="24"/>
              </w:rPr>
              <w:t>_________Бутенкова</w:t>
            </w:r>
            <w:proofErr w:type="spellEnd"/>
            <w:r w:rsidRPr="006224FC">
              <w:rPr>
                <w:rStyle w:val="FontStyle30"/>
                <w:b w:val="0"/>
                <w:sz w:val="24"/>
                <w:szCs w:val="24"/>
              </w:rPr>
              <w:t xml:space="preserve"> Т.И.</w:t>
            </w:r>
          </w:p>
          <w:p w:rsidR="00E810D3" w:rsidRPr="006224FC" w:rsidRDefault="00E810D3" w:rsidP="002C3FF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86" w:type="dxa"/>
            <w:hideMark/>
          </w:tcPr>
          <w:p w:rsidR="00E810D3" w:rsidRPr="006224FC" w:rsidRDefault="00E810D3" w:rsidP="002C3FFD">
            <w:pPr>
              <w:rPr>
                <w:rStyle w:val="FontStyle30"/>
                <w:b w:val="0"/>
                <w:sz w:val="24"/>
                <w:szCs w:val="24"/>
              </w:rPr>
            </w:pPr>
            <w:r w:rsidRPr="006224FC">
              <w:rPr>
                <w:rStyle w:val="FontStyle30"/>
                <w:b w:val="0"/>
                <w:sz w:val="24"/>
                <w:szCs w:val="24"/>
              </w:rPr>
              <w:t>СОГЛАСОВАНО</w:t>
            </w:r>
          </w:p>
          <w:p w:rsidR="00E810D3" w:rsidRPr="006224FC" w:rsidRDefault="00E810D3" w:rsidP="002C3FFD">
            <w:pPr>
              <w:rPr>
                <w:rStyle w:val="FontStyle30"/>
                <w:b w:val="0"/>
                <w:sz w:val="24"/>
                <w:szCs w:val="24"/>
              </w:rPr>
            </w:pPr>
            <w:r w:rsidRPr="006224FC">
              <w:rPr>
                <w:rStyle w:val="FontStyle30"/>
                <w:b w:val="0"/>
                <w:sz w:val="24"/>
                <w:szCs w:val="24"/>
              </w:rPr>
              <w:t>заместитель директора по УВР</w:t>
            </w:r>
          </w:p>
          <w:p w:rsidR="00E810D3" w:rsidRPr="006224FC" w:rsidRDefault="00E810D3" w:rsidP="002C3FFD">
            <w:pPr>
              <w:rPr>
                <w:rStyle w:val="FontStyle30"/>
                <w:b w:val="0"/>
                <w:sz w:val="24"/>
                <w:szCs w:val="24"/>
              </w:rPr>
            </w:pPr>
            <w:r w:rsidRPr="006224FC">
              <w:rPr>
                <w:rStyle w:val="FontStyle30"/>
                <w:b w:val="0"/>
                <w:sz w:val="24"/>
                <w:szCs w:val="24"/>
              </w:rPr>
              <w:t xml:space="preserve">___________ </w:t>
            </w:r>
            <w:proofErr w:type="spellStart"/>
            <w:r w:rsidRPr="006224FC">
              <w:rPr>
                <w:rStyle w:val="FontStyle30"/>
                <w:b w:val="0"/>
                <w:sz w:val="24"/>
                <w:szCs w:val="24"/>
              </w:rPr>
              <w:t>Куцарь</w:t>
            </w:r>
            <w:proofErr w:type="spellEnd"/>
            <w:r w:rsidRPr="006224FC">
              <w:rPr>
                <w:rStyle w:val="FontStyle30"/>
                <w:b w:val="0"/>
                <w:sz w:val="24"/>
                <w:szCs w:val="24"/>
              </w:rPr>
              <w:t xml:space="preserve"> Н.Л.  </w:t>
            </w:r>
          </w:p>
          <w:p w:rsidR="00E810D3" w:rsidRPr="006224FC" w:rsidRDefault="006224FC" w:rsidP="002C3FF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0"/>
                <w:b w:val="0"/>
                <w:sz w:val="24"/>
                <w:szCs w:val="24"/>
              </w:rPr>
              <w:t>___________2022</w:t>
            </w:r>
            <w:r w:rsidR="00E810D3" w:rsidRPr="006224FC">
              <w:rPr>
                <w:rStyle w:val="FontStyle30"/>
                <w:b w:val="0"/>
                <w:sz w:val="24"/>
                <w:szCs w:val="24"/>
              </w:rPr>
              <w:t xml:space="preserve"> год</w:t>
            </w:r>
          </w:p>
        </w:tc>
        <w:tc>
          <w:tcPr>
            <w:tcW w:w="3685" w:type="dxa"/>
          </w:tcPr>
          <w:p w:rsidR="00E810D3" w:rsidRPr="006224FC" w:rsidRDefault="00E810D3" w:rsidP="002C3FFD">
            <w:pPr>
              <w:rPr>
                <w:rStyle w:val="FontStyle30"/>
                <w:b w:val="0"/>
                <w:sz w:val="24"/>
                <w:szCs w:val="24"/>
              </w:rPr>
            </w:pPr>
            <w:r w:rsidRPr="006224FC">
              <w:rPr>
                <w:rStyle w:val="FontStyle30"/>
                <w:b w:val="0"/>
                <w:sz w:val="24"/>
                <w:szCs w:val="24"/>
              </w:rPr>
              <w:t>СОГЛАСОВАНО</w:t>
            </w:r>
          </w:p>
          <w:p w:rsidR="00E810D3" w:rsidRPr="006224FC" w:rsidRDefault="006224FC" w:rsidP="002C3FFD">
            <w:pPr>
              <w:rPr>
                <w:rStyle w:val="FontStyle30"/>
                <w:b w:val="0"/>
                <w:sz w:val="24"/>
                <w:szCs w:val="24"/>
              </w:rPr>
            </w:pPr>
            <w:r>
              <w:rPr>
                <w:rStyle w:val="FontStyle30"/>
                <w:b w:val="0"/>
                <w:sz w:val="24"/>
                <w:szCs w:val="24"/>
              </w:rPr>
              <w:t>Протокол  №1 от  26</w:t>
            </w:r>
            <w:r w:rsidR="00E810D3" w:rsidRPr="006224FC">
              <w:rPr>
                <w:rStyle w:val="FontStyle30"/>
                <w:b w:val="0"/>
                <w:sz w:val="24"/>
                <w:szCs w:val="24"/>
              </w:rPr>
              <w:t>.08.202</w:t>
            </w:r>
            <w:r>
              <w:rPr>
                <w:rStyle w:val="FontStyle30"/>
                <w:b w:val="0"/>
                <w:sz w:val="24"/>
                <w:szCs w:val="24"/>
              </w:rPr>
              <w:t>2</w:t>
            </w:r>
            <w:r w:rsidR="00E810D3" w:rsidRPr="006224FC">
              <w:rPr>
                <w:rStyle w:val="FontStyle30"/>
                <w:b w:val="0"/>
                <w:sz w:val="24"/>
                <w:szCs w:val="24"/>
              </w:rPr>
              <w:t>г</w:t>
            </w:r>
          </w:p>
          <w:p w:rsidR="00E810D3" w:rsidRPr="006224FC" w:rsidRDefault="00E810D3" w:rsidP="002C3FFD">
            <w:pPr>
              <w:rPr>
                <w:rStyle w:val="FontStyle30"/>
                <w:b w:val="0"/>
                <w:sz w:val="24"/>
                <w:szCs w:val="24"/>
              </w:rPr>
            </w:pPr>
            <w:r w:rsidRPr="006224FC">
              <w:rPr>
                <w:rStyle w:val="FontStyle30"/>
                <w:b w:val="0"/>
                <w:sz w:val="24"/>
                <w:szCs w:val="24"/>
              </w:rPr>
              <w:t>заседания методического совета</w:t>
            </w:r>
          </w:p>
          <w:p w:rsidR="00E810D3" w:rsidRPr="006224FC" w:rsidRDefault="00E810D3" w:rsidP="002C3FFD">
            <w:pPr>
              <w:pStyle w:val="Style4"/>
              <w:widowControl/>
              <w:jc w:val="both"/>
              <w:rPr>
                <w:rStyle w:val="FontStyle30"/>
                <w:b w:val="0"/>
                <w:sz w:val="24"/>
                <w:szCs w:val="24"/>
              </w:rPr>
            </w:pPr>
            <w:r w:rsidRPr="006224FC">
              <w:rPr>
                <w:rStyle w:val="FontStyle30"/>
                <w:b w:val="0"/>
                <w:sz w:val="24"/>
                <w:szCs w:val="24"/>
              </w:rPr>
              <w:t>МБОУ Грушевской ООШ</w:t>
            </w:r>
          </w:p>
          <w:p w:rsidR="00E810D3" w:rsidRPr="006224FC" w:rsidRDefault="00E810D3" w:rsidP="002C3FFD">
            <w:pPr>
              <w:rPr>
                <w:rStyle w:val="FontStyle30"/>
                <w:b w:val="0"/>
                <w:sz w:val="24"/>
                <w:szCs w:val="24"/>
              </w:rPr>
            </w:pPr>
            <w:r w:rsidRPr="006224FC">
              <w:rPr>
                <w:rStyle w:val="FontStyle30"/>
                <w:b w:val="0"/>
                <w:sz w:val="24"/>
                <w:szCs w:val="24"/>
              </w:rPr>
              <w:t xml:space="preserve">Председатель </w:t>
            </w:r>
            <w:proofErr w:type="spellStart"/>
            <w:r w:rsidRPr="006224FC">
              <w:rPr>
                <w:rStyle w:val="FontStyle30"/>
                <w:b w:val="0"/>
                <w:sz w:val="24"/>
                <w:szCs w:val="24"/>
              </w:rPr>
              <w:t>методсовета</w:t>
            </w:r>
            <w:proofErr w:type="spellEnd"/>
          </w:p>
          <w:p w:rsidR="00E810D3" w:rsidRPr="006224FC" w:rsidRDefault="00E810D3" w:rsidP="002C3FFD">
            <w:pPr>
              <w:pStyle w:val="Style4"/>
              <w:widowControl/>
              <w:jc w:val="both"/>
              <w:rPr>
                <w:rStyle w:val="FontStyle30"/>
                <w:b w:val="0"/>
                <w:sz w:val="24"/>
                <w:szCs w:val="24"/>
              </w:rPr>
            </w:pPr>
            <w:proofErr w:type="spellStart"/>
            <w:r w:rsidRPr="006224FC">
              <w:rPr>
                <w:rStyle w:val="FontStyle30"/>
                <w:b w:val="0"/>
                <w:sz w:val="24"/>
                <w:szCs w:val="24"/>
              </w:rPr>
              <w:t>____________Куцарь</w:t>
            </w:r>
            <w:proofErr w:type="spellEnd"/>
            <w:r w:rsidRPr="006224FC">
              <w:rPr>
                <w:rStyle w:val="FontStyle30"/>
                <w:b w:val="0"/>
                <w:sz w:val="24"/>
                <w:szCs w:val="24"/>
              </w:rPr>
              <w:t xml:space="preserve"> Н.Л.</w:t>
            </w:r>
          </w:p>
          <w:p w:rsidR="00E810D3" w:rsidRPr="006224FC" w:rsidRDefault="00E810D3" w:rsidP="002C3FF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810D3" w:rsidRPr="006224FC" w:rsidRDefault="00E810D3" w:rsidP="008E3CC6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Style w:val="FontStyle30"/>
          <w:sz w:val="24"/>
          <w:szCs w:val="24"/>
        </w:rPr>
      </w:pPr>
    </w:p>
    <w:p w:rsidR="00E810D3" w:rsidRPr="006224FC" w:rsidRDefault="00E810D3" w:rsidP="008E3CC6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Style w:val="FontStyle30"/>
          <w:sz w:val="24"/>
          <w:szCs w:val="24"/>
        </w:rPr>
      </w:pPr>
    </w:p>
    <w:p w:rsidR="00E810D3" w:rsidRPr="006224FC" w:rsidRDefault="00E810D3" w:rsidP="008E3CC6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Style w:val="FontStyle30"/>
          <w:sz w:val="24"/>
          <w:szCs w:val="24"/>
        </w:rPr>
      </w:pPr>
    </w:p>
    <w:p w:rsidR="00E810D3" w:rsidRPr="006224FC" w:rsidRDefault="00E810D3" w:rsidP="008E3CC6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Style w:val="FontStyle30"/>
          <w:sz w:val="24"/>
          <w:szCs w:val="24"/>
        </w:rPr>
      </w:pPr>
    </w:p>
    <w:p w:rsidR="00E810D3" w:rsidRDefault="00E810D3" w:rsidP="008E3CC6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Style w:val="FontStyle30"/>
          <w:sz w:val="24"/>
          <w:szCs w:val="24"/>
        </w:rPr>
      </w:pPr>
    </w:p>
    <w:p w:rsidR="006224FC" w:rsidRDefault="006224FC" w:rsidP="008E3CC6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Style w:val="FontStyle30"/>
          <w:sz w:val="24"/>
          <w:szCs w:val="24"/>
        </w:rPr>
      </w:pPr>
    </w:p>
    <w:p w:rsidR="006224FC" w:rsidRDefault="006224FC" w:rsidP="008E3CC6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Style w:val="FontStyle30"/>
          <w:sz w:val="24"/>
          <w:szCs w:val="24"/>
        </w:rPr>
      </w:pPr>
    </w:p>
    <w:p w:rsidR="006224FC" w:rsidRDefault="006224FC" w:rsidP="008E3CC6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Style w:val="FontStyle30"/>
          <w:sz w:val="24"/>
          <w:szCs w:val="24"/>
        </w:rPr>
      </w:pPr>
    </w:p>
    <w:p w:rsidR="006224FC" w:rsidRDefault="006224FC" w:rsidP="008E3CC6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Style w:val="FontStyle30"/>
          <w:sz w:val="24"/>
          <w:szCs w:val="24"/>
        </w:rPr>
      </w:pPr>
    </w:p>
    <w:p w:rsidR="006224FC" w:rsidRPr="006224FC" w:rsidRDefault="006224FC" w:rsidP="008E3CC6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Style w:val="FontStyle30"/>
          <w:sz w:val="24"/>
          <w:szCs w:val="24"/>
        </w:rPr>
      </w:pPr>
    </w:p>
    <w:p w:rsidR="00E810D3" w:rsidRPr="006224FC" w:rsidRDefault="00E810D3" w:rsidP="00E810D3">
      <w:pPr>
        <w:pStyle w:val="a3"/>
        <w:autoSpaceDE w:val="0"/>
        <w:autoSpaceDN w:val="0"/>
        <w:adjustRightInd w:val="0"/>
        <w:spacing w:after="0" w:line="240" w:lineRule="auto"/>
        <w:ind w:left="0"/>
        <w:jc w:val="right"/>
        <w:rPr>
          <w:rStyle w:val="FontStyle30"/>
          <w:sz w:val="24"/>
          <w:szCs w:val="24"/>
        </w:rPr>
      </w:pPr>
      <w:r w:rsidRPr="006224FC">
        <w:rPr>
          <w:rStyle w:val="FontStyle30"/>
          <w:sz w:val="24"/>
          <w:szCs w:val="24"/>
        </w:rPr>
        <w:t>Приложение 1</w:t>
      </w:r>
    </w:p>
    <w:p w:rsidR="008E3CC6" w:rsidRPr="006224FC" w:rsidRDefault="008E3CC6" w:rsidP="008E3CC6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Style w:val="FontStyle30"/>
          <w:sz w:val="24"/>
          <w:szCs w:val="24"/>
        </w:rPr>
      </w:pPr>
      <w:r w:rsidRPr="006224FC">
        <w:rPr>
          <w:rStyle w:val="FontStyle30"/>
          <w:sz w:val="24"/>
          <w:szCs w:val="24"/>
        </w:rPr>
        <w:t>Календарно-тематическое планирование с указанием количес</w:t>
      </w:r>
      <w:r w:rsidR="00FE1228" w:rsidRPr="006224FC">
        <w:rPr>
          <w:rStyle w:val="FontStyle30"/>
          <w:sz w:val="24"/>
          <w:szCs w:val="24"/>
        </w:rPr>
        <w:t>тва часов, отводимых на освоение</w:t>
      </w:r>
      <w:r w:rsidRPr="006224FC">
        <w:rPr>
          <w:rStyle w:val="FontStyle30"/>
          <w:sz w:val="24"/>
          <w:szCs w:val="24"/>
        </w:rPr>
        <w:t xml:space="preserve"> каждой темы</w:t>
      </w:r>
      <w:r w:rsidR="00FE1228" w:rsidRPr="006224FC">
        <w:rPr>
          <w:rStyle w:val="FontStyle30"/>
          <w:sz w:val="24"/>
          <w:szCs w:val="24"/>
        </w:rPr>
        <w:t xml:space="preserve"> по алгебре 8 класс</w:t>
      </w:r>
      <w:r w:rsidR="00641724" w:rsidRPr="006224FC">
        <w:rPr>
          <w:rStyle w:val="FontStyle30"/>
          <w:sz w:val="24"/>
          <w:szCs w:val="24"/>
        </w:rPr>
        <w:t>.</w:t>
      </w:r>
    </w:p>
    <w:p w:rsidR="00641724" w:rsidRPr="006224FC" w:rsidRDefault="00641724" w:rsidP="008E3CC6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Style w:val="FontStyle30"/>
          <w:b w:val="0"/>
          <w:bCs w:val="0"/>
          <w:sz w:val="24"/>
          <w:szCs w:val="24"/>
        </w:rPr>
      </w:pPr>
    </w:p>
    <w:p w:rsidR="008E3CC6" w:rsidRPr="006224FC" w:rsidRDefault="008E3CC6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705"/>
        <w:gridCol w:w="93"/>
        <w:gridCol w:w="19"/>
        <w:gridCol w:w="5954"/>
        <w:gridCol w:w="425"/>
        <w:gridCol w:w="1134"/>
        <w:gridCol w:w="283"/>
        <w:gridCol w:w="851"/>
        <w:gridCol w:w="283"/>
        <w:gridCol w:w="567"/>
      </w:tblGrid>
      <w:tr w:rsidR="008E3CC6" w:rsidRPr="006224FC" w:rsidTr="00A807C3">
        <w:tc>
          <w:tcPr>
            <w:tcW w:w="705" w:type="dxa"/>
          </w:tcPr>
          <w:p w:rsidR="008E3CC6" w:rsidRPr="006224FC" w:rsidRDefault="004C58B5" w:rsidP="001A340E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6224FC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  <w:proofErr w:type="gramEnd"/>
            <w:r w:rsidRPr="006224FC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/</w:t>
            </w:r>
            <w:r w:rsidRPr="006224FC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</w:p>
        </w:tc>
        <w:tc>
          <w:tcPr>
            <w:tcW w:w="6491" w:type="dxa"/>
            <w:gridSpan w:val="4"/>
          </w:tcPr>
          <w:p w:rsidR="008E3CC6" w:rsidRPr="006224FC" w:rsidRDefault="008E3CC6" w:rsidP="001A340E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1417" w:type="dxa"/>
            <w:gridSpan w:val="2"/>
          </w:tcPr>
          <w:p w:rsidR="008E3CC6" w:rsidRPr="006224FC" w:rsidRDefault="004C58B5" w:rsidP="001A340E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b/>
                <w:sz w:val="24"/>
                <w:szCs w:val="24"/>
              </w:rPr>
              <w:t>даты изучения  темы</w:t>
            </w:r>
          </w:p>
        </w:tc>
        <w:tc>
          <w:tcPr>
            <w:tcW w:w="1134" w:type="dxa"/>
            <w:gridSpan w:val="2"/>
          </w:tcPr>
          <w:p w:rsidR="008E3CC6" w:rsidRPr="006224FC" w:rsidRDefault="004C58B5" w:rsidP="001A340E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567" w:type="dxa"/>
          </w:tcPr>
          <w:p w:rsidR="008E3CC6" w:rsidRPr="006224FC" w:rsidRDefault="008E3CC6" w:rsidP="001A340E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8E3CC6" w:rsidRPr="006224FC" w:rsidTr="004C58B5">
        <w:tc>
          <w:tcPr>
            <w:tcW w:w="705" w:type="dxa"/>
          </w:tcPr>
          <w:p w:rsidR="008E3CC6" w:rsidRPr="006224FC" w:rsidRDefault="008E3CC6" w:rsidP="001A340E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609" w:type="dxa"/>
            <w:gridSpan w:val="9"/>
          </w:tcPr>
          <w:p w:rsidR="008E3CC6" w:rsidRPr="006224FC" w:rsidRDefault="008E3CC6" w:rsidP="001A340E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1. Рациональные выражения (44часа)</w:t>
            </w:r>
          </w:p>
          <w:p w:rsidR="008E3CC6" w:rsidRPr="006224FC" w:rsidRDefault="008E3CC6" w:rsidP="001A340E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1A340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1A340E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Рациональные дроби.</w:t>
            </w:r>
          </w:p>
        </w:tc>
        <w:tc>
          <w:tcPr>
            <w:tcW w:w="1417" w:type="dxa"/>
            <w:gridSpan w:val="2"/>
          </w:tcPr>
          <w:p w:rsidR="00BB5C21" w:rsidRPr="006224FC" w:rsidRDefault="00BB5C21" w:rsidP="00BB5C21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.09</w:t>
            </w:r>
          </w:p>
        </w:tc>
        <w:tc>
          <w:tcPr>
            <w:tcW w:w="851" w:type="dxa"/>
          </w:tcPr>
          <w:p w:rsidR="00BB5C21" w:rsidRPr="006224FC" w:rsidRDefault="00BB5C21" w:rsidP="001A340E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1A340E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1A340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1A340E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Рациональные дроби.</w:t>
            </w:r>
          </w:p>
        </w:tc>
        <w:tc>
          <w:tcPr>
            <w:tcW w:w="1417" w:type="dxa"/>
            <w:gridSpan w:val="2"/>
          </w:tcPr>
          <w:p w:rsidR="00BB5C21" w:rsidRPr="006224FC" w:rsidRDefault="007E0A7A" w:rsidP="00BB5C21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5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09</w:t>
            </w:r>
          </w:p>
        </w:tc>
        <w:tc>
          <w:tcPr>
            <w:tcW w:w="851" w:type="dxa"/>
          </w:tcPr>
          <w:p w:rsidR="00BB5C21" w:rsidRPr="006224FC" w:rsidRDefault="00BB5C21" w:rsidP="001A340E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1A340E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Основное свойство рациональной дроби.</w:t>
            </w:r>
          </w:p>
        </w:tc>
        <w:tc>
          <w:tcPr>
            <w:tcW w:w="1417" w:type="dxa"/>
            <w:gridSpan w:val="2"/>
          </w:tcPr>
          <w:p w:rsidR="00BB5C21" w:rsidRPr="006224FC" w:rsidRDefault="007E0A7A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7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09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Основное свойство рациональной дроби.</w:t>
            </w:r>
          </w:p>
        </w:tc>
        <w:tc>
          <w:tcPr>
            <w:tcW w:w="1417" w:type="dxa"/>
            <w:gridSpan w:val="2"/>
          </w:tcPr>
          <w:p w:rsidR="00BB5C21" w:rsidRPr="006224FC" w:rsidRDefault="00BB5C21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8.09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491" w:type="dxa"/>
            <w:gridSpan w:val="4"/>
          </w:tcPr>
          <w:p w:rsidR="00BB5C21" w:rsidRPr="006224FC" w:rsidRDefault="002C3FFD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рациональных дробей с одинаковыми знаменателями.</w:t>
            </w:r>
          </w:p>
        </w:tc>
        <w:tc>
          <w:tcPr>
            <w:tcW w:w="1417" w:type="dxa"/>
            <w:gridSpan w:val="2"/>
          </w:tcPr>
          <w:p w:rsidR="00BB5C21" w:rsidRPr="006224FC" w:rsidRDefault="007E0A7A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2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09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491" w:type="dxa"/>
            <w:gridSpan w:val="4"/>
          </w:tcPr>
          <w:p w:rsidR="00BB5C21" w:rsidRPr="006224FC" w:rsidRDefault="002C3FFD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рациональных дробей с одинаковыми знаменателями.</w:t>
            </w:r>
          </w:p>
        </w:tc>
        <w:tc>
          <w:tcPr>
            <w:tcW w:w="1417" w:type="dxa"/>
            <w:gridSpan w:val="2"/>
          </w:tcPr>
          <w:p w:rsidR="00BB5C21" w:rsidRPr="006224FC" w:rsidRDefault="00BB5C21" w:rsidP="007E0A7A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  <w:r w:rsidR="007E0A7A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09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491" w:type="dxa"/>
            <w:gridSpan w:val="4"/>
          </w:tcPr>
          <w:p w:rsidR="00BB5C21" w:rsidRPr="006224FC" w:rsidRDefault="002C3FFD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рациональных дробей с одинаковыми знаменателями.</w:t>
            </w:r>
          </w:p>
        </w:tc>
        <w:tc>
          <w:tcPr>
            <w:tcW w:w="1417" w:type="dxa"/>
            <w:gridSpan w:val="2"/>
          </w:tcPr>
          <w:p w:rsidR="00BB5C21" w:rsidRPr="006224FC" w:rsidRDefault="00BB5C21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5.09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491" w:type="dxa"/>
            <w:gridSpan w:val="4"/>
          </w:tcPr>
          <w:p w:rsidR="00BB5C21" w:rsidRPr="006224FC" w:rsidRDefault="003C3512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417" w:type="dxa"/>
            <w:gridSpan w:val="2"/>
          </w:tcPr>
          <w:p w:rsidR="00BB5C21" w:rsidRPr="006224FC" w:rsidRDefault="007E0A7A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9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09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417" w:type="dxa"/>
            <w:gridSpan w:val="2"/>
          </w:tcPr>
          <w:p w:rsidR="00BB5C21" w:rsidRPr="006224FC" w:rsidRDefault="007E0A7A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1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09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417" w:type="dxa"/>
            <w:gridSpan w:val="2"/>
          </w:tcPr>
          <w:p w:rsidR="00BB5C21" w:rsidRPr="006224FC" w:rsidRDefault="00BB5C21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2.09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417" w:type="dxa"/>
            <w:gridSpan w:val="2"/>
          </w:tcPr>
          <w:p w:rsidR="00BB5C21" w:rsidRPr="006224FC" w:rsidRDefault="007E0A7A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6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09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491" w:type="dxa"/>
            <w:gridSpan w:val="4"/>
          </w:tcPr>
          <w:p w:rsidR="00BB5C21" w:rsidRPr="006224FC" w:rsidRDefault="00515034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ВПР</w:t>
            </w:r>
          </w:p>
        </w:tc>
        <w:tc>
          <w:tcPr>
            <w:tcW w:w="1417" w:type="dxa"/>
            <w:gridSpan w:val="2"/>
          </w:tcPr>
          <w:p w:rsidR="00BB5C21" w:rsidRPr="006224FC" w:rsidRDefault="007E0A7A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8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09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417" w:type="dxa"/>
            <w:gridSpan w:val="2"/>
          </w:tcPr>
          <w:p w:rsidR="00BB5C21" w:rsidRPr="006224FC" w:rsidRDefault="00BB5C21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9.09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417" w:type="dxa"/>
            <w:gridSpan w:val="2"/>
          </w:tcPr>
          <w:p w:rsidR="00BB5C21" w:rsidRPr="006224FC" w:rsidRDefault="007E0A7A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0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1 по теме: «Сложение и вычитание рациональных дробей»</w:t>
            </w:r>
          </w:p>
        </w:tc>
        <w:tc>
          <w:tcPr>
            <w:tcW w:w="1417" w:type="dxa"/>
            <w:gridSpan w:val="2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5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0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Умножение и деление </w:t>
            </w:r>
            <w:proofErr w:type="gramStart"/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рациональных</w:t>
            </w:r>
            <w:proofErr w:type="gramEnd"/>
          </w:p>
        </w:tc>
        <w:tc>
          <w:tcPr>
            <w:tcW w:w="1417" w:type="dxa"/>
            <w:gridSpan w:val="2"/>
          </w:tcPr>
          <w:p w:rsidR="00BB5C21" w:rsidRPr="006224FC" w:rsidRDefault="00BB5C21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6.10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и деление </w:t>
            </w:r>
            <w:proofErr w:type="gramStart"/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рациональных</w:t>
            </w:r>
            <w:proofErr w:type="gramEnd"/>
          </w:p>
        </w:tc>
        <w:tc>
          <w:tcPr>
            <w:tcW w:w="1417" w:type="dxa"/>
            <w:gridSpan w:val="2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0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0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и деление </w:t>
            </w:r>
            <w:proofErr w:type="gramStart"/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рациональных</w:t>
            </w:r>
            <w:proofErr w:type="gramEnd"/>
          </w:p>
        </w:tc>
        <w:tc>
          <w:tcPr>
            <w:tcW w:w="1417" w:type="dxa"/>
            <w:gridSpan w:val="2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2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0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и деление </w:t>
            </w:r>
            <w:proofErr w:type="gramStart"/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рациональных</w:t>
            </w:r>
            <w:proofErr w:type="gramEnd"/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. Возведение рациональной дроби в степень</w:t>
            </w:r>
          </w:p>
        </w:tc>
        <w:tc>
          <w:tcPr>
            <w:tcW w:w="1417" w:type="dxa"/>
            <w:gridSpan w:val="2"/>
          </w:tcPr>
          <w:p w:rsidR="00BB5C21" w:rsidRPr="006224FC" w:rsidRDefault="00BB5C21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3.10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417" w:type="dxa"/>
            <w:gridSpan w:val="2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7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0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417" w:type="dxa"/>
            <w:gridSpan w:val="2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9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0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417" w:type="dxa"/>
            <w:gridSpan w:val="2"/>
          </w:tcPr>
          <w:p w:rsidR="00BB5C21" w:rsidRPr="006224FC" w:rsidRDefault="00BB5C21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0.10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417" w:type="dxa"/>
            <w:gridSpan w:val="2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4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0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9B49A8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417" w:type="dxa"/>
            <w:gridSpan w:val="2"/>
            <w:shd w:val="clear" w:color="auto" w:fill="auto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6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0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9B49A8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417" w:type="dxa"/>
            <w:gridSpan w:val="2"/>
            <w:shd w:val="clear" w:color="auto" w:fill="auto"/>
          </w:tcPr>
          <w:p w:rsidR="00BB5C21" w:rsidRPr="006224FC" w:rsidRDefault="00BB5C21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7.1</w:t>
            </w:r>
            <w:r w:rsidR="009B49A8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9B49A8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792AF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2  по теме: «Умножение и деление рациональных дробей»</w:t>
            </w:r>
          </w:p>
        </w:tc>
        <w:tc>
          <w:tcPr>
            <w:tcW w:w="1417" w:type="dxa"/>
            <w:gridSpan w:val="2"/>
            <w:shd w:val="clear" w:color="auto" w:fill="auto"/>
          </w:tcPr>
          <w:p w:rsidR="00BB5C21" w:rsidRPr="006224FC" w:rsidRDefault="00BB5C21" w:rsidP="009B49A8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9.1</w:t>
            </w:r>
            <w:r w:rsidR="009B49A8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9B49A8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7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417" w:type="dxa"/>
            <w:gridSpan w:val="2"/>
            <w:shd w:val="clear" w:color="auto" w:fill="auto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0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1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9B49A8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Равносильные уравнения Рациональные уравнения..</w:t>
            </w:r>
          </w:p>
        </w:tc>
        <w:tc>
          <w:tcPr>
            <w:tcW w:w="1417" w:type="dxa"/>
            <w:gridSpan w:val="2"/>
            <w:shd w:val="clear" w:color="auto" w:fill="auto"/>
          </w:tcPr>
          <w:p w:rsidR="00BB5C21" w:rsidRPr="006224FC" w:rsidRDefault="009B49A8" w:rsidP="009B49A8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4.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1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9B49A8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Равносильные уравнения Рациональные уравнения.</w:t>
            </w:r>
          </w:p>
        </w:tc>
        <w:tc>
          <w:tcPr>
            <w:tcW w:w="1417" w:type="dxa"/>
            <w:gridSpan w:val="2"/>
            <w:shd w:val="clear" w:color="auto" w:fill="auto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6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1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9B49A8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Равносильные уравнения Рациональные уравнения.</w:t>
            </w:r>
          </w:p>
        </w:tc>
        <w:tc>
          <w:tcPr>
            <w:tcW w:w="1417" w:type="dxa"/>
            <w:gridSpan w:val="2"/>
            <w:shd w:val="clear" w:color="auto" w:fill="auto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7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1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9B49A8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417" w:type="dxa"/>
            <w:gridSpan w:val="2"/>
            <w:shd w:val="clear" w:color="auto" w:fill="auto"/>
          </w:tcPr>
          <w:p w:rsidR="00BB5C21" w:rsidRPr="006224FC" w:rsidRDefault="009B49A8" w:rsidP="009B49A8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1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1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9B49A8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417" w:type="dxa"/>
            <w:gridSpan w:val="2"/>
            <w:shd w:val="clear" w:color="auto" w:fill="auto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3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1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9B49A8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417" w:type="dxa"/>
            <w:gridSpan w:val="2"/>
            <w:shd w:val="clear" w:color="auto" w:fill="auto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4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1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9B49A8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417" w:type="dxa"/>
            <w:gridSpan w:val="2"/>
            <w:shd w:val="clear" w:color="auto" w:fill="auto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8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1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417" w:type="dxa"/>
            <w:gridSpan w:val="2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30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1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rPr>
          <w:trHeight w:val="659"/>
        </w:trPr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417" w:type="dxa"/>
            <w:gridSpan w:val="2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</w:t>
            </w: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417" w:type="dxa"/>
            <w:gridSpan w:val="2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5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2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417" w:type="dxa"/>
            <w:gridSpan w:val="2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7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2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417" w:type="dxa"/>
            <w:gridSpan w:val="2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8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2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6224FC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6224FC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6" type="#_x0000_t75" style="width:30.55pt;height:30.55pt" o:ole="">
                  <v:imagedata r:id="rId10" o:title=""/>
                </v:shape>
                <o:OLEObject Type="Embed" ProgID="Equation.DSMT4" ShapeID="_x0000_i1026" DrawAspect="Content" ObjectID="_1726338541" r:id="rId11"/>
              </w:object>
            </w:r>
            <w:r w:rsidRPr="006224FC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gridSpan w:val="2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2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2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6224FC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6224FC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7" type="#_x0000_t75" style="width:30.55pt;height:30.55pt" o:ole="">
                  <v:imagedata r:id="rId10" o:title=""/>
                </v:shape>
                <o:OLEObject Type="Embed" ProgID="Equation.DSMT4" ShapeID="_x0000_i1027" DrawAspect="Content" ObjectID="_1726338542" r:id="rId12"/>
              </w:object>
            </w:r>
            <w:r w:rsidRPr="006224FC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gridSpan w:val="2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4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2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6224FC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6224FC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8" type="#_x0000_t75" style="width:30.55pt;height:30.55pt" o:ole="">
                  <v:imagedata r:id="rId10" o:title=""/>
                </v:shape>
                <o:OLEObject Type="Embed" ProgID="Equation.DSMT4" ShapeID="_x0000_i1028" DrawAspect="Content" ObjectID="_1726338543" r:id="rId13"/>
              </w:object>
            </w:r>
            <w:r w:rsidRPr="006224FC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gridSpan w:val="2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5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2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417" w:type="dxa"/>
            <w:gridSpan w:val="2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9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2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362C13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6491" w:type="dxa"/>
            <w:gridSpan w:val="4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Контрольная работа №3 по теме: «Свойства степени с целым показателем» </w:t>
            </w:r>
          </w:p>
        </w:tc>
        <w:tc>
          <w:tcPr>
            <w:tcW w:w="1417" w:type="dxa"/>
            <w:gridSpan w:val="2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1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2</w:t>
            </w:r>
          </w:p>
        </w:tc>
        <w:tc>
          <w:tcPr>
            <w:tcW w:w="851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50" w:type="dxa"/>
            <w:gridSpan w:val="2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8E3CC6" w:rsidRPr="006224FC" w:rsidTr="004C58B5">
        <w:trPr>
          <w:trHeight w:val="503"/>
        </w:trPr>
        <w:tc>
          <w:tcPr>
            <w:tcW w:w="10314" w:type="dxa"/>
            <w:gridSpan w:val="10"/>
          </w:tcPr>
          <w:p w:rsidR="008E3CC6" w:rsidRPr="006224FC" w:rsidRDefault="008E3CC6" w:rsidP="0071066E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2. Квадратны</w:t>
            </w:r>
            <w:r w:rsidR="00F40C3A" w:rsidRPr="006224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 корни. Действительные числа(27</w:t>
            </w:r>
            <w:r w:rsidRPr="006224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часов)</w:t>
            </w:r>
          </w:p>
        </w:tc>
      </w:tr>
      <w:tr w:rsidR="00BB5C21" w:rsidRPr="006224FC" w:rsidTr="00976F89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6066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1559" w:type="dxa"/>
            <w:gridSpan w:val="2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2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12</w:t>
            </w:r>
          </w:p>
        </w:tc>
        <w:tc>
          <w:tcPr>
            <w:tcW w:w="1417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976F89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6066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y = x</w:t>
            </w:r>
            <w:r w:rsidRPr="006224FC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 и её график</w:t>
            </w:r>
            <w:proofErr w:type="gramStart"/>
            <w:r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1559" w:type="dxa"/>
            <w:gridSpan w:val="2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9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01</w:t>
            </w:r>
          </w:p>
        </w:tc>
        <w:tc>
          <w:tcPr>
            <w:tcW w:w="1417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976F89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6066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y = x</w:t>
            </w:r>
            <w:r w:rsidRPr="006224FC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 и её график</w:t>
            </w:r>
            <w:proofErr w:type="gramStart"/>
            <w:r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1559" w:type="dxa"/>
            <w:gridSpan w:val="2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1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01</w:t>
            </w:r>
          </w:p>
        </w:tc>
        <w:tc>
          <w:tcPr>
            <w:tcW w:w="1417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976F89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6066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y = x</w:t>
            </w:r>
            <w:r w:rsidRPr="006224FC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 и её график</w:t>
            </w:r>
            <w:proofErr w:type="gramStart"/>
            <w:r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1559" w:type="dxa"/>
            <w:gridSpan w:val="2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2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01</w:t>
            </w:r>
          </w:p>
        </w:tc>
        <w:tc>
          <w:tcPr>
            <w:tcW w:w="1417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976F89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6066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559" w:type="dxa"/>
            <w:gridSpan w:val="2"/>
          </w:tcPr>
          <w:p w:rsidR="00BB5C21" w:rsidRPr="006224FC" w:rsidRDefault="009B49A8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6</w:t>
            </w:r>
            <w:r w:rsidR="00BB5C21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01</w:t>
            </w:r>
          </w:p>
        </w:tc>
        <w:tc>
          <w:tcPr>
            <w:tcW w:w="1417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976F89">
        <w:tc>
          <w:tcPr>
            <w:tcW w:w="705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6066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559" w:type="dxa"/>
            <w:gridSpan w:val="2"/>
          </w:tcPr>
          <w:p w:rsidR="00BB5C21" w:rsidRPr="006224FC" w:rsidRDefault="00BB5C21" w:rsidP="009B49A8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  <w:r w:rsidR="009B49A8"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8</w:t>
            </w: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.01</w:t>
            </w:r>
          </w:p>
        </w:tc>
        <w:tc>
          <w:tcPr>
            <w:tcW w:w="1417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976F89">
        <w:tc>
          <w:tcPr>
            <w:tcW w:w="705" w:type="dxa"/>
          </w:tcPr>
          <w:p w:rsidR="00BB5C21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6066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Множество и его элементы. </w:t>
            </w:r>
          </w:p>
        </w:tc>
        <w:tc>
          <w:tcPr>
            <w:tcW w:w="1559" w:type="dxa"/>
            <w:gridSpan w:val="2"/>
          </w:tcPr>
          <w:p w:rsidR="00BB5C21" w:rsidRPr="006224FC" w:rsidRDefault="00485A19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9.01</w:t>
            </w:r>
          </w:p>
        </w:tc>
        <w:tc>
          <w:tcPr>
            <w:tcW w:w="1417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976F89">
        <w:tc>
          <w:tcPr>
            <w:tcW w:w="705" w:type="dxa"/>
          </w:tcPr>
          <w:p w:rsidR="00BB5C21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6066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Множество и его элементы. </w:t>
            </w:r>
          </w:p>
        </w:tc>
        <w:tc>
          <w:tcPr>
            <w:tcW w:w="1559" w:type="dxa"/>
            <w:gridSpan w:val="2"/>
          </w:tcPr>
          <w:p w:rsidR="00BB5C21" w:rsidRPr="006224FC" w:rsidRDefault="00485A19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3.01</w:t>
            </w:r>
          </w:p>
        </w:tc>
        <w:tc>
          <w:tcPr>
            <w:tcW w:w="1417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976F89">
        <w:tc>
          <w:tcPr>
            <w:tcW w:w="705" w:type="dxa"/>
          </w:tcPr>
          <w:p w:rsidR="00BB5C21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6066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Множество и его элементы. </w:t>
            </w:r>
          </w:p>
        </w:tc>
        <w:tc>
          <w:tcPr>
            <w:tcW w:w="1559" w:type="dxa"/>
            <w:gridSpan w:val="2"/>
          </w:tcPr>
          <w:p w:rsidR="00BB5C21" w:rsidRPr="006224FC" w:rsidRDefault="00485A19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5.01</w:t>
            </w:r>
          </w:p>
        </w:tc>
        <w:tc>
          <w:tcPr>
            <w:tcW w:w="1417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5C21" w:rsidRPr="006224FC" w:rsidTr="00976F89">
        <w:tc>
          <w:tcPr>
            <w:tcW w:w="705" w:type="dxa"/>
          </w:tcPr>
          <w:p w:rsidR="00BB5C21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6066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1559" w:type="dxa"/>
            <w:gridSpan w:val="2"/>
          </w:tcPr>
          <w:p w:rsidR="00BB5C21" w:rsidRPr="006224FC" w:rsidRDefault="00485A19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6.01</w:t>
            </w:r>
          </w:p>
        </w:tc>
        <w:tc>
          <w:tcPr>
            <w:tcW w:w="1417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976F89">
        <w:tc>
          <w:tcPr>
            <w:tcW w:w="705" w:type="dxa"/>
          </w:tcPr>
          <w:p w:rsidR="00BB5C21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6066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1559" w:type="dxa"/>
            <w:gridSpan w:val="2"/>
          </w:tcPr>
          <w:p w:rsidR="00BB5C21" w:rsidRPr="006224FC" w:rsidRDefault="00485A19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30.01</w:t>
            </w:r>
          </w:p>
        </w:tc>
        <w:tc>
          <w:tcPr>
            <w:tcW w:w="1417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976F89">
        <w:tc>
          <w:tcPr>
            <w:tcW w:w="705" w:type="dxa"/>
          </w:tcPr>
          <w:p w:rsidR="00BB5C21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6066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Числовые</w:t>
            </w:r>
            <w:r w:rsidRPr="006224FC">
              <w:rPr>
                <w:rFonts w:ascii="Times New Roman" w:hAnsi="Times New Roman" w:cs="Times New Roman"/>
                <w:sz w:val="24"/>
                <w:szCs w:val="24"/>
              </w:rPr>
              <w:cr/>
              <w:t>множества</w:t>
            </w:r>
          </w:p>
        </w:tc>
        <w:tc>
          <w:tcPr>
            <w:tcW w:w="1559" w:type="dxa"/>
            <w:gridSpan w:val="2"/>
          </w:tcPr>
          <w:p w:rsidR="00BB5C21" w:rsidRPr="006224FC" w:rsidRDefault="00485A19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.02</w:t>
            </w:r>
          </w:p>
        </w:tc>
        <w:tc>
          <w:tcPr>
            <w:tcW w:w="1417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5C21" w:rsidRPr="006224FC" w:rsidTr="00976F89">
        <w:tc>
          <w:tcPr>
            <w:tcW w:w="705" w:type="dxa"/>
          </w:tcPr>
          <w:p w:rsidR="00BB5C21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6066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Числовые</w:t>
            </w:r>
            <w:r w:rsidRPr="006224FC">
              <w:rPr>
                <w:rFonts w:ascii="Times New Roman" w:hAnsi="Times New Roman" w:cs="Times New Roman"/>
                <w:sz w:val="24"/>
                <w:szCs w:val="24"/>
              </w:rPr>
              <w:cr/>
              <w:t>множества</w:t>
            </w:r>
          </w:p>
        </w:tc>
        <w:tc>
          <w:tcPr>
            <w:tcW w:w="1559" w:type="dxa"/>
            <w:gridSpan w:val="2"/>
          </w:tcPr>
          <w:p w:rsidR="00BB5C21" w:rsidRPr="006224FC" w:rsidRDefault="00485A19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.02</w:t>
            </w:r>
          </w:p>
        </w:tc>
        <w:tc>
          <w:tcPr>
            <w:tcW w:w="1417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5C21" w:rsidRPr="006224FC" w:rsidTr="00976F89">
        <w:tc>
          <w:tcPr>
            <w:tcW w:w="705" w:type="dxa"/>
          </w:tcPr>
          <w:p w:rsidR="00BB5C21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6066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559" w:type="dxa"/>
            <w:gridSpan w:val="2"/>
          </w:tcPr>
          <w:p w:rsidR="00BB5C21" w:rsidRPr="006224FC" w:rsidRDefault="00485A19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6.02</w:t>
            </w:r>
          </w:p>
        </w:tc>
        <w:tc>
          <w:tcPr>
            <w:tcW w:w="1417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5C21" w:rsidRPr="006224FC" w:rsidTr="00976F89">
        <w:tc>
          <w:tcPr>
            <w:tcW w:w="705" w:type="dxa"/>
          </w:tcPr>
          <w:p w:rsidR="00BB5C21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6066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559" w:type="dxa"/>
            <w:gridSpan w:val="2"/>
          </w:tcPr>
          <w:p w:rsidR="00BB5C21" w:rsidRPr="006224FC" w:rsidRDefault="00485A19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8.02</w:t>
            </w:r>
          </w:p>
        </w:tc>
        <w:tc>
          <w:tcPr>
            <w:tcW w:w="1417" w:type="dxa"/>
            <w:gridSpan w:val="3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BB5C21" w:rsidRPr="006224FC" w:rsidRDefault="00BB5C21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391F1C">
        <w:tc>
          <w:tcPr>
            <w:tcW w:w="705" w:type="dxa"/>
            <w:shd w:val="clear" w:color="auto" w:fill="FFFFFF" w:themeFill="background1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6066" w:type="dxa"/>
            <w:gridSpan w:val="3"/>
            <w:shd w:val="clear" w:color="auto" w:fill="FFFFFF" w:themeFill="background1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559" w:type="dxa"/>
            <w:gridSpan w:val="2"/>
            <w:shd w:val="clear" w:color="auto" w:fill="FFFFFF" w:themeFill="background1"/>
          </w:tcPr>
          <w:p w:rsidR="00485A19" w:rsidRPr="006224FC" w:rsidRDefault="00485A19" w:rsidP="00407D30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9.02</w:t>
            </w:r>
          </w:p>
        </w:tc>
        <w:tc>
          <w:tcPr>
            <w:tcW w:w="1417" w:type="dxa"/>
            <w:gridSpan w:val="3"/>
            <w:shd w:val="clear" w:color="auto" w:fill="FFFFFF" w:themeFill="background1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85A19" w:rsidRPr="006224FC" w:rsidTr="00391F1C">
        <w:trPr>
          <w:trHeight w:val="562"/>
        </w:trPr>
        <w:tc>
          <w:tcPr>
            <w:tcW w:w="705" w:type="dxa"/>
            <w:shd w:val="clear" w:color="auto" w:fill="FFFFFF" w:themeFill="background1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6066" w:type="dxa"/>
            <w:gridSpan w:val="3"/>
            <w:shd w:val="clear" w:color="auto" w:fill="FFFFFF" w:themeFill="background1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9" w:type="dxa"/>
            <w:gridSpan w:val="2"/>
            <w:shd w:val="clear" w:color="auto" w:fill="FFFFFF" w:themeFill="background1"/>
          </w:tcPr>
          <w:p w:rsidR="00485A19" w:rsidRPr="006224FC" w:rsidRDefault="00485A19" w:rsidP="00407D30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3.02</w:t>
            </w:r>
          </w:p>
        </w:tc>
        <w:tc>
          <w:tcPr>
            <w:tcW w:w="1417" w:type="dxa"/>
            <w:gridSpan w:val="3"/>
            <w:shd w:val="clear" w:color="auto" w:fill="FFFFFF" w:themeFill="background1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85A19" w:rsidRPr="006224FC" w:rsidTr="00976F89">
        <w:tc>
          <w:tcPr>
            <w:tcW w:w="705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6066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E04870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5.02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85A19" w:rsidRPr="006224FC" w:rsidTr="00976F89">
        <w:tc>
          <w:tcPr>
            <w:tcW w:w="705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6066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Тождественные преобразования выражений, </w:t>
            </w:r>
            <w:r w:rsidRPr="006224F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одержащих квадратные корни.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E04870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16.02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976F89">
        <w:tc>
          <w:tcPr>
            <w:tcW w:w="705" w:type="dxa"/>
            <w:shd w:val="clear" w:color="auto" w:fill="auto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4</w:t>
            </w:r>
          </w:p>
        </w:tc>
        <w:tc>
          <w:tcPr>
            <w:tcW w:w="6066" w:type="dxa"/>
            <w:gridSpan w:val="3"/>
            <w:shd w:val="clear" w:color="auto" w:fill="auto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9" w:type="dxa"/>
            <w:gridSpan w:val="2"/>
            <w:shd w:val="clear" w:color="auto" w:fill="auto"/>
          </w:tcPr>
          <w:p w:rsidR="00485A19" w:rsidRPr="006224FC" w:rsidRDefault="00485A19" w:rsidP="008E352C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0.02</w:t>
            </w:r>
          </w:p>
        </w:tc>
        <w:tc>
          <w:tcPr>
            <w:tcW w:w="1417" w:type="dxa"/>
            <w:gridSpan w:val="3"/>
            <w:shd w:val="clear" w:color="auto" w:fill="auto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976F89">
        <w:tc>
          <w:tcPr>
            <w:tcW w:w="705" w:type="dxa"/>
            <w:shd w:val="clear" w:color="auto" w:fill="auto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6066" w:type="dxa"/>
            <w:gridSpan w:val="3"/>
            <w:shd w:val="clear" w:color="auto" w:fill="auto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9" w:type="dxa"/>
            <w:gridSpan w:val="2"/>
            <w:shd w:val="clear" w:color="auto" w:fill="auto"/>
          </w:tcPr>
          <w:p w:rsidR="00485A19" w:rsidRPr="006224FC" w:rsidRDefault="00485A19" w:rsidP="008E352C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2.02</w:t>
            </w:r>
          </w:p>
        </w:tc>
        <w:tc>
          <w:tcPr>
            <w:tcW w:w="1417" w:type="dxa"/>
            <w:gridSpan w:val="3"/>
            <w:shd w:val="clear" w:color="auto" w:fill="auto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976F89">
        <w:tc>
          <w:tcPr>
            <w:tcW w:w="705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6066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0652CE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7.02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976F89">
        <w:tc>
          <w:tcPr>
            <w:tcW w:w="705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066" w:type="dxa"/>
            <w:gridSpan w:val="3"/>
          </w:tcPr>
          <w:p w:rsidR="00485A19" w:rsidRPr="006224FC" w:rsidRDefault="00485A19" w:rsidP="000101B7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0652CE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.03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976F89">
        <w:tc>
          <w:tcPr>
            <w:tcW w:w="705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6066" w:type="dxa"/>
            <w:gridSpan w:val="3"/>
          </w:tcPr>
          <w:p w:rsidR="00485A19" w:rsidRPr="006224FC" w:rsidRDefault="00485A19" w:rsidP="0059406F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6224FC">
              <w:rPr>
                <w:rFonts w:ascii="Times New Roman" w:hAnsi="Times New Roman"/>
                <w:sz w:val="24"/>
                <w:szCs w:val="24"/>
              </w:rPr>
              <w:t xml:space="preserve"> Функция </w:t>
            </w:r>
            <w:r w:rsidRPr="006224FC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29" type="#_x0000_t75" style="width:38pt;height:19pt" o:ole="">
                  <v:imagedata r:id="rId14" o:title=""/>
                </v:shape>
                <o:OLEObject Type="Embed" ProgID="Equation.DSMT4" ShapeID="_x0000_i1029" DrawAspect="Content" ObjectID="_1726338544" r:id="rId15"/>
              </w:object>
            </w:r>
            <w:r w:rsidRPr="006224FC">
              <w:rPr>
                <w:rFonts w:ascii="Times New Roman" w:hAnsi="Times New Roman"/>
                <w:sz w:val="24"/>
                <w:szCs w:val="24"/>
              </w:rPr>
              <w:t xml:space="preserve">и её график. </w:t>
            </w:r>
          </w:p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485A19" w:rsidRPr="006224FC" w:rsidRDefault="00485A19" w:rsidP="00142CCC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.03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85A19" w:rsidRPr="006224FC" w:rsidTr="00976F89">
        <w:tc>
          <w:tcPr>
            <w:tcW w:w="705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6066" w:type="dxa"/>
            <w:gridSpan w:val="3"/>
          </w:tcPr>
          <w:p w:rsidR="00485A19" w:rsidRPr="006224FC" w:rsidRDefault="00485A19" w:rsidP="0059406F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6224FC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6224FC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0" type="#_x0000_t75" style="width:38pt;height:19pt" o:ole="">
                  <v:imagedata r:id="rId14" o:title=""/>
                </v:shape>
                <o:OLEObject Type="Embed" ProgID="Equation.DSMT4" ShapeID="_x0000_i1030" DrawAspect="Content" ObjectID="_1726338545" r:id="rId16"/>
              </w:object>
            </w:r>
            <w:r w:rsidRPr="006224FC">
              <w:rPr>
                <w:rFonts w:ascii="Times New Roman" w:hAnsi="Times New Roman"/>
                <w:sz w:val="24"/>
                <w:szCs w:val="24"/>
              </w:rPr>
              <w:t xml:space="preserve">и её график. </w:t>
            </w:r>
          </w:p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485A19" w:rsidRPr="006224FC" w:rsidRDefault="00485A19" w:rsidP="00142CCC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6.03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976F89">
        <w:tc>
          <w:tcPr>
            <w:tcW w:w="705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6066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 по теме: «Квадратные корни. Действительные числа</w:t>
            </w:r>
            <w:r w:rsidRPr="006224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»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B2187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9.03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976F89">
        <w:tc>
          <w:tcPr>
            <w:tcW w:w="705" w:type="dxa"/>
            <w:tcBorders>
              <w:bottom w:val="single" w:sz="4" w:space="0" w:color="auto"/>
            </w:tcBorders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6066" w:type="dxa"/>
            <w:gridSpan w:val="3"/>
            <w:tcBorders>
              <w:bottom w:val="single" w:sz="4" w:space="0" w:color="auto"/>
            </w:tcBorders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работа № 4 по теме: «Функции»</w:t>
            </w:r>
          </w:p>
        </w:tc>
        <w:tc>
          <w:tcPr>
            <w:tcW w:w="1559" w:type="dxa"/>
            <w:gridSpan w:val="2"/>
            <w:tcBorders>
              <w:bottom w:val="single" w:sz="4" w:space="0" w:color="auto"/>
            </w:tcBorders>
          </w:tcPr>
          <w:p w:rsidR="00485A19" w:rsidRPr="006224FC" w:rsidRDefault="00485A19" w:rsidP="00B2187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3.03</w:t>
            </w:r>
          </w:p>
        </w:tc>
        <w:tc>
          <w:tcPr>
            <w:tcW w:w="1417" w:type="dxa"/>
            <w:gridSpan w:val="3"/>
            <w:tcBorders>
              <w:bottom w:val="single" w:sz="4" w:space="0" w:color="auto"/>
            </w:tcBorders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4C58B5">
        <w:tc>
          <w:tcPr>
            <w:tcW w:w="10314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5A19" w:rsidRPr="006224FC" w:rsidRDefault="00485A19" w:rsidP="00792AF2">
            <w:pPr>
              <w:pStyle w:val="a6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485A19" w:rsidRPr="006224FC" w:rsidTr="00A807C3">
        <w:tc>
          <w:tcPr>
            <w:tcW w:w="817" w:type="dxa"/>
            <w:gridSpan w:val="3"/>
            <w:tcBorders>
              <w:top w:val="single" w:sz="4" w:space="0" w:color="auto"/>
            </w:tcBorders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5954" w:type="dxa"/>
            <w:tcBorders>
              <w:top w:val="single" w:sz="4" w:space="0" w:color="auto"/>
            </w:tcBorders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Квадратные уравнения. Решение неполных квадратных уравнений</w:t>
            </w:r>
          </w:p>
        </w:tc>
        <w:tc>
          <w:tcPr>
            <w:tcW w:w="1559" w:type="dxa"/>
            <w:gridSpan w:val="2"/>
            <w:tcBorders>
              <w:top w:val="single" w:sz="4" w:space="0" w:color="auto"/>
            </w:tcBorders>
          </w:tcPr>
          <w:p w:rsidR="00485A19" w:rsidRPr="006224FC" w:rsidRDefault="00485A19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5.03</w:t>
            </w:r>
          </w:p>
        </w:tc>
        <w:tc>
          <w:tcPr>
            <w:tcW w:w="1417" w:type="dxa"/>
            <w:gridSpan w:val="3"/>
            <w:tcBorders>
              <w:top w:val="single" w:sz="4" w:space="0" w:color="auto"/>
            </w:tcBorders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A807C3">
        <w:tc>
          <w:tcPr>
            <w:tcW w:w="8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5954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6.03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A807C3">
        <w:tc>
          <w:tcPr>
            <w:tcW w:w="8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5954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EE52F8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7.03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A807C3">
        <w:tc>
          <w:tcPr>
            <w:tcW w:w="8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5954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EE52F8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9.03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A807C3">
        <w:tc>
          <w:tcPr>
            <w:tcW w:w="8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5954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30.03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A807C3">
        <w:tc>
          <w:tcPr>
            <w:tcW w:w="8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5954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7B3096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3.04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A807C3">
        <w:tc>
          <w:tcPr>
            <w:tcW w:w="8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5954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Теорема Виета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7B3096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5.04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A807C3">
        <w:tc>
          <w:tcPr>
            <w:tcW w:w="8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5954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Теорема Виета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7B3096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6.04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A807C3">
        <w:tc>
          <w:tcPr>
            <w:tcW w:w="8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5954" w:type="dxa"/>
          </w:tcPr>
          <w:p w:rsidR="00485A19" w:rsidRPr="006224FC" w:rsidRDefault="00485A19" w:rsidP="0059406F">
            <w:pPr>
              <w:pStyle w:val="a6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5 «Квадратные уравнения»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F21C4E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0.04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A807C3">
        <w:tc>
          <w:tcPr>
            <w:tcW w:w="8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5954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Квадратный трёхчлен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F21C4E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12.04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A807C3">
        <w:tc>
          <w:tcPr>
            <w:tcW w:w="8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5954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Квадратный трёхчлен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F21C4E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3.04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A807C3">
        <w:tc>
          <w:tcPr>
            <w:tcW w:w="8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5954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Квадратный трёхчлен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7.04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A807C3">
        <w:trPr>
          <w:trHeight w:val="279"/>
        </w:trPr>
        <w:tc>
          <w:tcPr>
            <w:tcW w:w="8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5954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675CF9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9.04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A807C3">
        <w:tc>
          <w:tcPr>
            <w:tcW w:w="8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5954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675CF9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0.04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A807C3">
        <w:tc>
          <w:tcPr>
            <w:tcW w:w="8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5954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675CF9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4.04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A807C3">
        <w:tc>
          <w:tcPr>
            <w:tcW w:w="8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5954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675CF9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6.04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A807C3">
        <w:tc>
          <w:tcPr>
            <w:tcW w:w="8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5954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D61688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7.04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A807C3">
        <w:tc>
          <w:tcPr>
            <w:tcW w:w="8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5954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D61688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3.05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A807C3">
        <w:tc>
          <w:tcPr>
            <w:tcW w:w="8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5954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D61688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4.05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A807C3">
        <w:tc>
          <w:tcPr>
            <w:tcW w:w="8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5954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FF4526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0.05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A807C3">
        <w:tc>
          <w:tcPr>
            <w:tcW w:w="8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5954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FF4526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1.05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A807C3">
        <w:tc>
          <w:tcPr>
            <w:tcW w:w="8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3</w:t>
            </w:r>
          </w:p>
        </w:tc>
        <w:tc>
          <w:tcPr>
            <w:tcW w:w="5954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 6 по теме: «Решение уравнений»</w:t>
            </w:r>
          </w:p>
        </w:tc>
        <w:tc>
          <w:tcPr>
            <w:tcW w:w="1559" w:type="dxa"/>
            <w:gridSpan w:val="2"/>
          </w:tcPr>
          <w:p w:rsidR="00485A19" w:rsidRPr="006224FC" w:rsidRDefault="00485A19" w:rsidP="00FF4526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5.05</w:t>
            </w:r>
          </w:p>
        </w:tc>
        <w:tc>
          <w:tcPr>
            <w:tcW w:w="14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CE3D32">
        <w:tc>
          <w:tcPr>
            <w:tcW w:w="817" w:type="dxa"/>
            <w:gridSpan w:val="3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97" w:type="dxa"/>
            <w:gridSpan w:val="7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овторение и систематизация учебного материала (5 часов)</w:t>
            </w:r>
          </w:p>
        </w:tc>
      </w:tr>
      <w:tr w:rsidR="00485A19" w:rsidRPr="006224FC" w:rsidTr="009829EF">
        <w:tc>
          <w:tcPr>
            <w:tcW w:w="798" w:type="dxa"/>
            <w:gridSpan w:val="2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5973" w:type="dxa"/>
            <w:gridSpan w:val="2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1842" w:type="dxa"/>
            <w:gridSpan w:val="3"/>
          </w:tcPr>
          <w:p w:rsidR="00485A19" w:rsidRPr="006224FC" w:rsidRDefault="00485A19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7.05</w:t>
            </w:r>
          </w:p>
        </w:tc>
        <w:tc>
          <w:tcPr>
            <w:tcW w:w="1134" w:type="dxa"/>
            <w:gridSpan w:val="2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9829EF">
        <w:trPr>
          <w:trHeight w:val="421"/>
        </w:trPr>
        <w:tc>
          <w:tcPr>
            <w:tcW w:w="798" w:type="dxa"/>
            <w:gridSpan w:val="2"/>
          </w:tcPr>
          <w:p w:rsidR="00485A19" w:rsidRPr="006224FC" w:rsidRDefault="00485A19" w:rsidP="004D55E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5973" w:type="dxa"/>
            <w:gridSpan w:val="2"/>
          </w:tcPr>
          <w:p w:rsidR="00485A19" w:rsidRPr="006224FC" w:rsidRDefault="004858E4" w:rsidP="004858E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</w:t>
            </w:r>
          </w:p>
        </w:tc>
        <w:tc>
          <w:tcPr>
            <w:tcW w:w="1842" w:type="dxa"/>
            <w:gridSpan w:val="3"/>
          </w:tcPr>
          <w:p w:rsidR="00485A19" w:rsidRPr="006224FC" w:rsidRDefault="00485A19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8.05</w:t>
            </w:r>
          </w:p>
        </w:tc>
        <w:tc>
          <w:tcPr>
            <w:tcW w:w="1134" w:type="dxa"/>
            <w:gridSpan w:val="2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9829EF">
        <w:tc>
          <w:tcPr>
            <w:tcW w:w="798" w:type="dxa"/>
            <w:gridSpan w:val="2"/>
          </w:tcPr>
          <w:p w:rsidR="00485A19" w:rsidRPr="006224FC" w:rsidRDefault="00485A19" w:rsidP="00485A1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5973" w:type="dxa"/>
            <w:gridSpan w:val="2"/>
          </w:tcPr>
          <w:p w:rsidR="00485A19" w:rsidRPr="006224FC" w:rsidRDefault="004858E4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Годовая контрольная работа</w:t>
            </w:r>
          </w:p>
        </w:tc>
        <w:tc>
          <w:tcPr>
            <w:tcW w:w="1842" w:type="dxa"/>
            <w:gridSpan w:val="3"/>
          </w:tcPr>
          <w:p w:rsidR="00485A19" w:rsidRPr="006224FC" w:rsidRDefault="00485A19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2.05</w:t>
            </w:r>
          </w:p>
        </w:tc>
        <w:tc>
          <w:tcPr>
            <w:tcW w:w="1134" w:type="dxa"/>
            <w:gridSpan w:val="2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85A19" w:rsidRPr="006224FC" w:rsidTr="009829EF">
        <w:tc>
          <w:tcPr>
            <w:tcW w:w="798" w:type="dxa"/>
            <w:gridSpan w:val="2"/>
          </w:tcPr>
          <w:p w:rsidR="00485A19" w:rsidRPr="006224FC" w:rsidRDefault="00485A19" w:rsidP="00485A1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5973" w:type="dxa"/>
            <w:gridSpan w:val="2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1842" w:type="dxa"/>
            <w:gridSpan w:val="3"/>
          </w:tcPr>
          <w:p w:rsidR="00485A19" w:rsidRPr="006224FC" w:rsidRDefault="00485A19" w:rsidP="00BB5C21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4.05</w:t>
            </w:r>
          </w:p>
        </w:tc>
        <w:tc>
          <w:tcPr>
            <w:tcW w:w="1134" w:type="dxa"/>
            <w:gridSpan w:val="2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85A19" w:rsidRPr="006224FC" w:rsidTr="009829EF">
        <w:tc>
          <w:tcPr>
            <w:tcW w:w="798" w:type="dxa"/>
            <w:gridSpan w:val="2"/>
          </w:tcPr>
          <w:p w:rsidR="00485A19" w:rsidRPr="006224FC" w:rsidRDefault="00485A19" w:rsidP="00485A1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5973" w:type="dxa"/>
            <w:gridSpan w:val="2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1842" w:type="dxa"/>
            <w:gridSpan w:val="3"/>
          </w:tcPr>
          <w:p w:rsidR="00485A19" w:rsidRPr="006224FC" w:rsidRDefault="00485A19" w:rsidP="00BB5C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25.05</w:t>
            </w:r>
          </w:p>
        </w:tc>
        <w:tc>
          <w:tcPr>
            <w:tcW w:w="1134" w:type="dxa"/>
            <w:gridSpan w:val="2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485A19" w:rsidRPr="006224FC" w:rsidRDefault="00485A19" w:rsidP="0059406F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1C0610" w:rsidRPr="006224FC" w:rsidRDefault="001C0610" w:rsidP="00641724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bookmarkStart w:id="0" w:name="_GoBack"/>
      <w:bookmarkEnd w:id="0"/>
    </w:p>
    <w:p w:rsidR="001C0610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6224F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ab/>
      </w: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6224FC" w:rsidRDefault="006224FC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6224FC" w:rsidRDefault="006224FC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6224FC" w:rsidRDefault="006224FC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6224FC" w:rsidRDefault="006224FC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6224FC" w:rsidRDefault="006224FC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6224FC" w:rsidRDefault="006224FC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6224FC" w:rsidRPr="006224FC" w:rsidRDefault="006224FC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1260"/>
          <w:tab w:val="left" w:pos="3261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color w:val="000000"/>
          <w:spacing w:val="1"/>
          <w:sz w:val="24"/>
          <w:szCs w:val="24"/>
        </w:rPr>
      </w:pPr>
      <w:r w:rsidRPr="006224FC">
        <w:rPr>
          <w:rFonts w:ascii="Times New Roman" w:hAnsi="Times New Roman" w:cs="Times New Roman"/>
          <w:b/>
          <w:color w:val="000000"/>
          <w:spacing w:val="1"/>
          <w:sz w:val="24"/>
          <w:szCs w:val="24"/>
        </w:rPr>
        <w:t>Приложение 2.</w:t>
      </w:r>
    </w:p>
    <w:p w:rsidR="00E810D3" w:rsidRPr="006224FC" w:rsidRDefault="00E810D3" w:rsidP="00E810D3">
      <w:pPr>
        <w:tabs>
          <w:tab w:val="left" w:pos="978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24FC">
        <w:rPr>
          <w:rFonts w:ascii="Times New Roman" w:hAnsi="Times New Roman" w:cs="Times New Roman"/>
          <w:b/>
          <w:sz w:val="24"/>
          <w:szCs w:val="24"/>
        </w:rPr>
        <w:t xml:space="preserve">Система оценки достижения планируемых результатов </w:t>
      </w:r>
    </w:p>
    <w:p w:rsidR="00E810D3" w:rsidRPr="006224FC" w:rsidRDefault="00E810D3" w:rsidP="00E810D3">
      <w:pPr>
        <w:tabs>
          <w:tab w:val="left" w:pos="978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24FC">
        <w:rPr>
          <w:rFonts w:ascii="Times New Roman" w:hAnsi="Times New Roman" w:cs="Times New Roman"/>
          <w:b/>
          <w:sz w:val="24"/>
          <w:szCs w:val="24"/>
        </w:rPr>
        <w:t>(возможно приложение оценочных материалов).</w:t>
      </w:r>
    </w:p>
    <w:p w:rsidR="00E810D3" w:rsidRPr="006224FC" w:rsidRDefault="00E810D3" w:rsidP="00E810D3">
      <w:pPr>
        <w:tabs>
          <w:tab w:val="left" w:pos="978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810D3" w:rsidRPr="006224FC" w:rsidRDefault="00E810D3" w:rsidP="00E810D3">
      <w:pPr>
        <w:tabs>
          <w:tab w:val="left" w:pos="9780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6224FC">
        <w:rPr>
          <w:rFonts w:ascii="Times New Roman" w:hAnsi="Times New Roman" w:cs="Times New Roman"/>
          <w:sz w:val="24"/>
          <w:szCs w:val="24"/>
        </w:rPr>
        <w:t xml:space="preserve">Для организации проверки, учета и контроля </w:t>
      </w:r>
      <w:proofErr w:type="gramStart"/>
      <w:r w:rsidRPr="006224FC">
        <w:rPr>
          <w:rFonts w:ascii="Times New Roman" w:hAnsi="Times New Roman" w:cs="Times New Roman"/>
          <w:sz w:val="24"/>
          <w:szCs w:val="24"/>
        </w:rPr>
        <w:t>знаний</w:t>
      </w:r>
      <w:proofErr w:type="gramEnd"/>
      <w:r w:rsidRPr="006224FC">
        <w:rPr>
          <w:rFonts w:ascii="Times New Roman" w:hAnsi="Times New Roman" w:cs="Times New Roman"/>
          <w:sz w:val="24"/>
          <w:szCs w:val="24"/>
        </w:rPr>
        <w:t xml:space="preserve"> обучающихся  7 класса по предмету «Алгебра»  предусмотрен контроль в виде: самостоятельных работ, контрольных работ, практических работ, письменный ответ по индивидуальным карточкам-заданиям.</w:t>
      </w:r>
    </w:p>
    <w:p w:rsidR="00E810D3" w:rsidRPr="006224FC" w:rsidRDefault="00E810D3" w:rsidP="00E810D3">
      <w:pPr>
        <w:tabs>
          <w:tab w:val="left" w:pos="978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Ind w:w="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01"/>
        <w:gridCol w:w="1946"/>
        <w:gridCol w:w="7530"/>
      </w:tblGrid>
      <w:tr w:rsidR="00E810D3" w:rsidRPr="006224FC" w:rsidTr="002C3FFD">
        <w:trPr>
          <w:trHeight w:val="690"/>
        </w:trPr>
        <w:tc>
          <w:tcPr>
            <w:tcW w:w="543" w:type="dxa"/>
          </w:tcPr>
          <w:p w:rsidR="00E810D3" w:rsidRPr="006224FC" w:rsidRDefault="00E810D3" w:rsidP="002C3FF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2322" w:type="dxa"/>
          </w:tcPr>
          <w:p w:rsidR="00E810D3" w:rsidRPr="006224FC" w:rsidRDefault="00E810D3" w:rsidP="002C3FF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Название программы</w:t>
            </w:r>
          </w:p>
        </w:tc>
        <w:tc>
          <w:tcPr>
            <w:tcW w:w="11825" w:type="dxa"/>
          </w:tcPr>
          <w:p w:rsidR="00E810D3" w:rsidRPr="006224FC" w:rsidRDefault="00E810D3" w:rsidP="002C3FF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Оценочные материалы</w:t>
            </w:r>
          </w:p>
        </w:tc>
      </w:tr>
      <w:tr w:rsidR="00E810D3" w:rsidRPr="00FC3227" w:rsidTr="002C3FFD">
        <w:trPr>
          <w:trHeight w:val="1095"/>
        </w:trPr>
        <w:tc>
          <w:tcPr>
            <w:tcW w:w="543" w:type="dxa"/>
          </w:tcPr>
          <w:p w:rsidR="00E810D3" w:rsidRPr="006224FC" w:rsidRDefault="00E810D3" w:rsidP="002C3FF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</w:p>
        </w:tc>
        <w:tc>
          <w:tcPr>
            <w:tcW w:w="2322" w:type="dxa"/>
          </w:tcPr>
          <w:p w:rsidR="00E810D3" w:rsidRPr="006224FC" w:rsidRDefault="00E810D3" w:rsidP="002C3FF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11825" w:type="dxa"/>
          </w:tcPr>
          <w:p w:rsidR="00E810D3" w:rsidRPr="006224FC" w:rsidRDefault="00E810D3" w:rsidP="002C3FF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Дидактические материалы</w:t>
            </w:r>
            <w:r w:rsidR="006224FC">
              <w:rPr>
                <w:rFonts w:ascii="Times New Roman" w:hAnsi="Times New Roman" w:cs="Times New Roman"/>
                <w:sz w:val="24"/>
                <w:szCs w:val="24"/>
              </w:rPr>
              <w:t xml:space="preserve"> Алгебра 8</w:t>
            </w: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 А.Г.</w:t>
            </w:r>
            <w:proofErr w:type="gramStart"/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Мерзляк</w:t>
            </w:r>
            <w:proofErr w:type="gramEnd"/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, В.Б. Полонский  Москва Издательский центр «</w:t>
            </w:r>
            <w:proofErr w:type="spellStart"/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Вентана-Граф</w:t>
            </w:r>
            <w:proofErr w:type="spellEnd"/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» 2017г</w:t>
            </w:r>
          </w:p>
          <w:p w:rsidR="00E810D3" w:rsidRPr="006224FC" w:rsidRDefault="00E810D3" w:rsidP="002C3FF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810D3" w:rsidRPr="006224FC" w:rsidRDefault="002B6E93" w:rsidP="002C3FF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hyperlink r:id="rId17" w:history="1">
              <w:r w:rsidR="00E810D3" w:rsidRPr="006224FC">
                <w:rPr>
                  <w:rStyle w:val="ab"/>
                  <w:rFonts w:ascii="Times New Roman" w:hAnsi="Times New Roman" w:cs="Times New Roman"/>
                  <w:sz w:val="24"/>
                  <w:szCs w:val="24"/>
                  <w:lang w:val="en-US"/>
                </w:rPr>
                <w:t>A9R9C14.tmp.pdf (sinusoida.com)</w:t>
              </w:r>
            </w:hyperlink>
          </w:p>
        </w:tc>
      </w:tr>
    </w:tbl>
    <w:p w:rsidR="00E810D3" w:rsidRPr="006224FC" w:rsidRDefault="00E810D3" w:rsidP="00E810D3">
      <w:pPr>
        <w:tabs>
          <w:tab w:val="left" w:pos="1260"/>
          <w:tab w:val="left" w:pos="3261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pacing w:val="1"/>
          <w:sz w:val="24"/>
          <w:szCs w:val="24"/>
          <w:lang w:val="en-US"/>
        </w:rPr>
      </w:pPr>
    </w:p>
    <w:p w:rsidR="00E810D3" w:rsidRPr="006224FC" w:rsidRDefault="00E810D3" w:rsidP="00E810D3">
      <w:pPr>
        <w:tabs>
          <w:tab w:val="left" w:pos="1260"/>
          <w:tab w:val="left" w:pos="3261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pacing w:val="1"/>
          <w:sz w:val="24"/>
          <w:szCs w:val="24"/>
          <w:lang w:val="en-US"/>
        </w:rPr>
      </w:pPr>
    </w:p>
    <w:p w:rsidR="00E810D3" w:rsidRPr="006224FC" w:rsidRDefault="00E810D3" w:rsidP="00E810D3">
      <w:pPr>
        <w:tabs>
          <w:tab w:val="left" w:pos="1260"/>
          <w:tab w:val="left" w:pos="3261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pacing w:val="1"/>
          <w:sz w:val="24"/>
          <w:szCs w:val="24"/>
          <w:lang w:val="en-US"/>
        </w:rPr>
      </w:pPr>
      <w:r w:rsidRPr="006224FC">
        <w:rPr>
          <w:rFonts w:ascii="Times New Roman" w:hAnsi="Times New Roman" w:cs="Times New Roman"/>
          <w:color w:val="000000"/>
          <w:spacing w:val="1"/>
          <w:sz w:val="24"/>
          <w:szCs w:val="24"/>
          <w:lang w:val="en-US"/>
        </w:rPr>
        <w:t xml:space="preserve">  </w:t>
      </w:r>
    </w:p>
    <w:p w:rsidR="00E810D3" w:rsidRPr="006224FC" w:rsidRDefault="00E810D3" w:rsidP="00E810D3">
      <w:pPr>
        <w:tabs>
          <w:tab w:val="left" w:pos="1260"/>
          <w:tab w:val="left" w:pos="3261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pacing w:val="1"/>
          <w:sz w:val="24"/>
          <w:szCs w:val="24"/>
          <w:lang w:val="en-US"/>
        </w:rPr>
      </w:pPr>
    </w:p>
    <w:tbl>
      <w:tblPr>
        <w:tblStyle w:val="aa"/>
        <w:tblW w:w="0" w:type="auto"/>
        <w:jc w:val="center"/>
        <w:tblLook w:val="04A0"/>
      </w:tblPr>
      <w:tblGrid>
        <w:gridCol w:w="1555"/>
        <w:gridCol w:w="883"/>
        <w:gridCol w:w="855"/>
        <w:gridCol w:w="855"/>
        <w:gridCol w:w="883"/>
        <w:gridCol w:w="883"/>
        <w:gridCol w:w="866"/>
        <w:gridCol w:w="866"/>
        <w:gridCol w:w="866"/>
        <w:gridCol w:w="742"/>
        <w:gridCol w:w="742"/>
      </w:tblGrid>
      <w:tr w:rsidR="00E810D3" w:rsidRPr="006224FC" w:rsidTr="002C3FFD">
        <w:trPr>
          <w:jc w:val="center"/>
        </w:trPr>
        <w:tc>
          <w:tcPr>
            <w:tcW w:w="10420" w:type="dxa"/>
            <w:gridSpan w:val="11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  <w:t>Текущие контрольные работы</w:t>
            </w:r>
          </w:p>
        </w:tc>
      </w:tr>
      <w:tr w:rsidR="006224FC" w:rsidRPr="006224FC" w:rsidTr="002C3FFD">
        <w:trPr>
          <w:jc w:val="center"/>
        </w:trPr>
        <w:tc>
          <w:tcPr>
            <w:tcW w:w="1340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  <w:t>Число/год</w:t>
            </w:r>
          </w:p>
        </w:tc>
        <w:tc>
          <w:tcPr>
            <w:tcW w:w="919" w:type="dxa"/>
          </w:tcPr>
          <w:p w:rsidR="00E810D3" w:rsidRPr="006224FC" w:rsidRDefault="006224FC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  <w:t>ВПР</w:t>
            </w:r>
          </w:p>
        </w:tc>
        <w:tc>
          <w:tcPr>
            <w:tcW w:w="919" w:type="dxa"/>
          </w:tcPr>
          <w:p w:rsidR="00E810D3" w:rsidRPr="006224FC" w:rsidRDefault="006224FC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  <w:t>№1</w:t>
            </w:r>
          </w:p>
        </w:tc>
        <w:tc>
          <w:tcPr>
            <w:tcW w:w="919" w:type="dxa"/>
          </w:tcPr>
          <w:p w:rsidR="00E810D3" w:rsidRPr="006224FC" w:rsidRDefault="006224FC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  <w:t>№2</w:t>
            </w:r>
          </w:p>
        </w:tc>
        <w:tc>
          <w:tcPr>
            <w:tcW w:w="919" w:type="dxa"/>
          </w:tcPr>
          <w:p w:rsidR="00E810D3" w:rsidRPr="006224FC" w:rsidRDefault="006224FC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  <w:t>№3</w:t>
            </w:r>
          </w:p>
        </w:tc>
        <w:tc>
          <w:tcPr>
            <w:tcW w:w="919" w:type="dxa"/>
          </w:tcPr>
          <w:p w:rsidR="00E810D3" w:rsidRPr="006224FC" w:rsidRDefault="006224FC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  <w:t>№4</w:t>
            </w:r>
          </w:p>
        </w:tc>
        <w:tc>
          <w:tcPr>
            <w:tcW w:w="897" w:type="dxa"/>
          </w:tcPr>
          <w:p w:rsidR="00E810D3" w:rsidRPr="006224FC" w:rsidRDefault="006224FC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  <w:t>№5</w:t>
            </w:r>
          </w:p>
        </w:tc>
        <w:tc>
          <w:tcPr>
            <w:tcW w:w="897" w:type="dxa"/>
          </w:tcPr>
          <w:p w:rsidR="00E810D3" w:rsidRPr="006224FC" w:rsidRDefault="006224FC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  <w:t>№6</w:t>
            </w:r>
          </w:p>
        </w:tc>
        <w:tc>
          <w:tcPr>
            <w:tcW w:w="897" w:type="dxa"/>
          </w:tcPr>
          <w:p w:rsidR="00E810D3" w:rsidRPr="006224FC" w:rsidRDefault="006224FC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  <w:t>Год</w:t>
            </w:r>
          </w:p>
        </w:tc>
        <w:tc>
          <w:tcPr>
            <w:tcW w:w="897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897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</w:tr>
      <w:tr w:rsidR="006224FC" w:rsidRPr="006224FC" w:rsidTr="002C3FFD">
        <w:trPr>
          <w:jc w:val="center"/>
        </w:trPr>
        <w:tc>
          <w:tcPr>
            <w:tcW w:w="1340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  <w:t>Контрольная работа</w:t>
            </w:r>
          </w:p>
        </w:tc>
        <w:tc>
          <w:tcPr>
            <w:tcW w:w="919" w:type="dxa"/>
          </w:tcPr>
          <w:p w:rsidR="00E810D3" w:rsidRPr="006224FC" w:rsidRDefault="006224FC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  <w:t>28.09</w:t>
            </w:r>
          </w:p>
        </w:tc>
        <w:tc>
          <w:tcPr>
            <w:tcW w:w="919" w:type="dxa"/>
          </w:tcPr>
          <w:p w:rsidR="00E810D3" w:rsidRPr="006224FC" w:rsidRDefault="006224FC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  <w:t>5.10</w:t>
            </w:r>
          </w:p>
        </w:tc>
        <w:tc>
          <w:tcPr>
            <w:tcW w:w="919" w:type="dxa"/>
          </w:tcPr>
          <w:p w:rsidR="00E810D3" w:rsidRPr="006224FC" w:rsidRDefault="006224FC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  <w:t>9.11</w:t>
            </w:r>
          </w:p>
        </w:tc>
        <w:tc>
          <w:tcPr>
            <w:tcW w:w="919" w:type="dxa"/>
          </w:tcPr>
          <w:p w:rsidR="00E810D3" w:rsidRPr="006224FC" w:rsidRDefault="006224FC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  <w:t>21.12</w:t>
            </w:r>
          </w:p>
        </w:tc>
        <w:tc>
          <w:tcPr>
            <w:tcW w:w="919" w:type="dxa"/>
          </w:tcPr>
          <w:p w:rsidR="00E810D3" w:rsidRPr="006224FC" w:rsidRDefault="006224FC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  <w:t>13.03</w:t>
            </w:r>
          </w:p>
        </w:tc>
        <w:tc>
          <w:tcPr>
            <w:tcW w:w="897" w:type="dxa"/>
          </w:tcPr>
          <w:p w:rsidR="00E810D3" w:rsidRPr="006224FC" w:rsidRDefault="006224FC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  <w:t>10.04</w:t>
            </w:r>
          </w:p>
        </w:tc>
        <w:tc>
          <w:tcPr>
            <w:tcW w:w="897" w:type="dxa"/>
          </w:tcPr>
          <w:p w:rsidR="00E810D3" w:rsidRPr="006224FC" w:rsidRDefault="006224FC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  <w:t>15.05</w:t>
            </w:r>
          </w:p>
        </w:tc>
        <w:tc>
          <w:tcPr>
            <w:tcW w:w="897" w:type="dxa"/>
          </w:tcPr>
          <w:p w:rsidR="00E810D3" w:rsidRPr="006224FC" w:rsidRDefault="006224FC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  <w:t>22.05</w:t>
            </w:r>
          </w:p>
        </w:tc>
        <w:tc>
          <w:tcPr>
            <w:tcW w:w="897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897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</w:tr>
      <w:tr w:rsidR="006224FC" w:rsidRPr="006224FC" w:rsidTr="002C3FFD">
        <w:trPr>
          <w:jc w:val="center"/>
        </w:trPr>
        <w:tc>
          <w:tcPr>
            <w:tcW w:w="1340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919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919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919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919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919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897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897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897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897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897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</w:tr>
      <w:tr w:rsidR="006224FC" w:rsidRPr="006224FC" w:rsidTr="002C3FFD">
        <w:trPr>
          <w:jc w:val="center"/>
        </w:trPr>
        <w:tc>
          <w:tcPr>
            <w:tcW w:w="1340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919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919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919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919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919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897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897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897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897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897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</w:tr>
      <w:tr w:rsidR="006224FC" w:rsidRPr="006224FC" w:rsidTr="002C3FFD">
        <w:trPr>
          <w:jc w:val="center"/>
        </w:trPr>
        <w:tc>
          <w:tcPr>
            <w:tcW w:w="1340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919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919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919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919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919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897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897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897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897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897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</w:tr>
      <w:tr w:rsidR="00E810D3" w:rsidRPr="006224FC" w:rsidTr="002C3FFD">
        <w:trPr>
          <w:jc w:val="center"/>
        </w:trPr>
        <w:tc>
          <w:tcPr>
            <w:tcW w:w="9523" w:type="dxa"/>
            <w:gridSpan w:val="10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  <w:tc>
          <w:tcPr>
            <w:tcW w:w="897" w:type="dxa"/>
          </w:tcPr>
          <w:p w:rsidR="00E810D3" w:rsidRPr="006224FC" w:rsidRDefault="00E810D3" w:rsidP="002C3FFD">
            <w:pPr>
              <w:tabs>
                <w:tab w:val="left" w:pos="1260"/>
                <w:tab w:val="left" w:pos="3261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0000"/>
                <w:spacing w:val="1"/>
                <w:sz w:val="24"/>
                <w:szCs w:val="24"/>
              </w:rPr>
            </w:pPr>
          </w:p>
        </w:tc>
      </w:tr>
    </w:tbl>
    <w:p w:rsidR="00E810D3" w:rsidRPr="006224FC" w:rsidRDefault="00E810D3" w:rsidP="00E810D3">
      <w:pPr>
        <w:tabs>
          <w:tab w:val="left" w:pos="1260"/>
          <w:tab w:val="left" w:pos="3261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pacing w:val="1"/>
          <w:sz w:val="24"/>
          <w:szCs w:val="24"/>
        </w:rPr>
      </w:pPr>
    </w:p>
    <w:p w:rsidR="00E810D3" w:rsidRPr="006224FC" w:rsidRDefault="00E810D3" w:rsidP="00E810D3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6224F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Приложение 3</w:t>
      </w:r>
    </w:p>
    <w:p w:rsidR="00E810D3" w:rsidRPr="006224FC" w:rsidRDefault="00E810D3" w:rsidP="00E810D3">
      <w:pPr>
        <w:tabs>
          <w:tab w:val="left" w:pos="251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1E7B4D" w:rsidRPr="006224FC" w:rsidRDefault="001E7B4D" w:rsidP="00A807C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</w:pPr>
      <w:r w:rsidRPr="006224F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Лист корректировки рабочей программы</w:t>
      </w:r>
    </w:p>
    <w:tbl>
      <w:tblPr>
        <w:tblStyle w:val="aa"/>
        <w:tblW w:w="10915" w:type="dxa"/>
        <w:tblInd w:w="-601" w:type="dxa"/>
        <w:tblLayout w:type="fixed"/>
        <w:tblLook w:val="04A0"/>
      </w:tblPr>
      <w:tblGrid>
        <w:gridCol w:w="567"/>
        <w:gridCol w:w="1276"/>
        <w:gridCol w:w="2552"/>
        <w:gridCol w:w="1276"/>
        <w:gridCol w:w="3827"/>
        <w:gridCol w:w="1417"/>
      </w:tblGrid>
      <w:tr w:rsidR="00A807C3" w:rsidRPr="006224FC" w:rsidTr="00A807C3">
        <w:trPr>
          <w:trHeight w:val="762"/>
        </w:trPr>
        <w:tc>
          <w:tcPr>
            <w:tcW w:w="567" w:type="dxa"/>
          </w:tcPr>
          <w:p w:rsidR="00A807C3" w:rsidRPr="006224FC" w:rsidRDefault="00A807C3" w:rsidP="00A80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  <w:p w:rsidR="00A807C3" w:rsidRPr="006224FC" w:rsidRDefault="00A807C3" w:rsidP="00A80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/п</w:t>
            </w:r>
          </w:p>
        </w:tc>
        <w:tc>
          <w:tcPr>
            <w:tcW w:w="1276" w:type="dxa"/>
          </w:tcPr>
          <w:p w:rsidR="00A807C3" w:rsidRPr="006224FC" w:rsidRDefault="00A807C3" w:rsidP="00A80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Дат</w:t>
            </w:r>
            <w:r w:rsidRPr="006224FC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а</w:t>
            </w: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 xml:space="preserve"> (ы)</w:t>
            </w:r>
          </w:p>
        </w:tc>
        <w:tc>
          <w:tcPr>
            <w:tcW w:w="2552" w:type="dxa"/>
          </w:tcPr>
          <w:p w:rsidR="00A807C3" w:rsidRPr="006224FC" w:rsidRDefault="00A807C3" w:rsidP="00A80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Причина корректировки</w:t>
            </w:r>
          </w:p>
        </w:tc>
        <w:tc>
          <w:tcPr>
            <w:tcW w:w="1276" w:type="dxa"/>
          </w:tcPr>
          <w:p w:rsidR="00A807C3" w:rsidRPr="006224FC" w:rsidRDefault="00A807C3" w:rsidP="00A80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Кол-во часов</w:t>
            </w:r>
          </w:p>
        </w:tc>
        <w:tc>
          <w:tcPr>
            <w:tcW w:w="3827" w:type="dxa"/>
          </w:tcPr>
          <w:p w:rsidR="00A807C3" w:rsidRPr="006224FC" w:rsidRDefault="00A807C3" w:rsidP="00A80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Действия по выполнению</w:t>
            </w:r>
          </w:p>
          <w:p w:rsidR="00A807C3" w:rsidRPr="006224FC" w:rsidRDefault="00A807C3" w:rsidP="00A80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программы</w:t>
            </w:r>
          </w:p>
        </w:tc>
        <w:tc>
          <w:tcPr>
            <w:tcW w:w="1417" w:type="dxa"/>
          </w:tcPr>
          <w:p w:rsidR="00A807C3" w:rsidRPr="006224FC" w:rsidRDefault="00A807C3" w:rsidP="00A807C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24FC">
              <w:rPr>
                <w:rFonts w:ascii="Times New Roman" w:hAnsi="Times New Roman" w:cs="Times New Roman"/>
                <w:sz w:val="24"/>
                <w:szCs w:val="24"/>
              </w:rPr>
              <w:t>Дата записи, роспись</w:t>
            </w:r>
          </w:p>
        </w:tc>
      </w:tr>
      <w:tr w:rsidR="00BB5C21" w:rsidRPr="006224FC" w:rsidTr="00A807C3">
        <w:trPr>
          <w:trHeight w:val="762"/>
        </w:trPr>
        <w:tc>
          <w:tcPr>
            <w:tcW w:w="567" w:type="dxa"/>
          </w:tcPr>
          <w:p w:rsidR="00BB5C21" w:rsidRPr="006224FC" w:rsidRDefault="00BB5C21" w:rsidP="00BB5C2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BB5C21" w:rsidRPr="006224FC" w:rsidRDefault="00BB5C21" w:rsidP="00BB5C2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</w:tcPr>
          <w:p w:rsidR="00BB5C21" w:rsidRPr="006224FC" w:rsidRDefault="00BB5C21" w:rsidP="00BB5C2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BB5C21" w:rsidRPr="006224FC" w:rsidRDefault="00BB5C21" w:rsidP="00BB5C2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BB5C21" w:rsidRPr="006224FC" w:rsidRDefault="00BB5C21" w:rsidP="00BB5C2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BB5C21" w:rsidRPr="006224FC" w:rsidRDefault="00BB5C21" w:rsidP="00BB5C2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6498C" w:rsidRPr="006224FC" w:rsidTr="00A807C3">
        <w:trPr>
          <w:trHeight w:val="762"/>
        </w:trPr>
        <w:tc>
          <w:tcPr>
            <w:tcW w:w="567" w:type="dxa"/>
          </w:tcPr>
          <w:p w:rsidR="0056498C" w:rsidRPr="006224FC" w:rsidRDefault="0056498C" w:rsidP="005649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6498C" w:rsidRPr="006224FC" w:rsidRDefault="0056498C" w:rsidP="005649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</w:tcPr>
          <w:p w:rsidR="0056498C" w:rsidRPr="006224FC" w:rsidRDefault="0056498C" w:rsidP="005649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6498C" w:rsidRPr="006224FC" w:rsidRDefault="0056498C" w:rsidP="005649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56498C" w:rsidRPr="006224FC" w:rsidRDefault="0056498C" w:rsidP="005649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56498C" w:rsidRPr="006224FC" w:rsidRDefault="0056498C" w:rsidP="005649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6498C" w:rsidRPr="006224FC" w:rsidTr="00A807C3">
        <w:trPr>
          <w:trHeight w:val="820"/>
        </w:trPr>
        <w:tc>
          <w:tcPr>
            <w:tcW w:w="567" w:type="dxa"/>
          </w:tcPr>
          <w:p w:rsidR="0056498C" w:rsidRPr="006224FC" w:rsidRDefault="0056498C" w:rsidP="0056498C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76" w:type="dxa"/>
          </w:tcPr>
          <w:p w:rsidR="0056498C" w:rsidRPr="006224FC" w:rsidRDefault="0056498C" w:rsidP="005649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</w:tcPr>
          <w:p w:rsidR="0056498C" w:rsidRPr="006224FC" w:rsidRDefault="0056498C" w:rsidP="005649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6498C" w:rsidRPr="006224FC" w:rsidRDefault="0056498C" w:rsidP="0056498C">
            <w:pPr>
              <w:widowControl w:val="0"/>
              <w:autoSpaceDE w:val="0"/>
              <w:autoSpaceDN w:val="0"/>
              <w:adjustRightInd w:val="0"/>
              <w:spacing w:line="314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56498C" w:rsidRPr="006224FC" w:rsidRDefault="0056498C" w:rsidP="0056498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56498C" w:rsidRPr="006224FC" w:rsidRDefault="0056498C" w:rsidP="005649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6498C" w:rsidRPr="006224FC" w:rsidTr="00A807C3">
        <w:trPr>
          <w:trHeight w:val="1329"/>
        </w:trPr>
        <w:tc>
          <w:tcPr>
            <w:tcW w:w="567" w:type="dxa"/>
          </w:tcPr>
          <w:p w:rsidR="0056498C" w:rsidRPr="006224FC" w:rsidRDefault="0056498C" w:rsidP="0056498C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76" w:type="dxa"/>
          </w:tcPr>
          <w:p w:rsidR="0056498C" w:rsidRPr="006224FC" w:rsidRDefault="0056498C" w:rsidP="005649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</w:tcPr>
          <w:p w:rsidR="0056498C" w:rsidRPr="006224FC" w:rsidRDefault="0056498C" w:rsidP="005649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6498C" w:rsidRPr="006224FC" w:rsidRDefault="0056498C" w:rsidP="0056498C">
            <w:pPr>
              <w:widowControl w:val="0"/>
              <w:autoSpaceDE w:val="0"/>
              <w:autoSpaceDN w:val="0"/>
              <w:adjustRightInd w:val="0"/>
              <w:spacing w:line="314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56498C" w:rsidRPr="006224FC" w:rsidRDefault="0056498C" w:rsidP="0056498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417" w:type="dxa"/>
          </w:tcPr>
          <w:p w:rsidR="0056498C" w:rsidRPr="006224FC" w:rsidRDefault="0056498C" w:rsidP="0056498C">
            <w:pPr>
              <w:widowControl w:val="0"/>
              <w:autoSpaceDE w:val="0"/>
              <w:autoSpaceDN w:val="0"/>
              <w:adjustRightInd w:val="0"/>
              <w:spacing w:line="314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6F89" w:rsidRPr="006224FC" w:rsidTr="00A807C3">
        <w:trPr>
          <w:trHeight w:val="1329"/>
        </w:trPr>
        <w:tc>
          <w:tcPr>
            <w:tcW w:w="567" w:type="dxa"/>
          </w:tcPr>
          <w:p w:rsidR="00976F89" w:rsidRPr="006224FC" w:rsidRDefault="00976F89" w:rsidP="00A807C3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76" w:type="dxa"/>
          </w:tcPr>
          <w:p w:rsidR="00976F89" w:rsidRPr="006224FC" w:rsidRDefault="00976F89" w:rsidP="00A807C3">
            <w:pPr>
              <w:widowControl w:val="0"/>
              <w:autoSpaceDE w:val="0"/>
              <w:autoSpaceDN w:val="0"/>
              <w:adjustRightInd w:val="0"/>
              <w:spacing w:line="314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</w:tcPr>
          <w:p w:rsidR="00976F89" w:rsidRPr="006224FC" w:rsidRDefault="00976F89" w:rsidP="00A807C3">
            <w:pPr>
              <w:widowControl w:val="0"/>
              <w:autoSpaceDE w:val="0"/>
              <w:autoSpaceDN w:val="0"/>
              <w:adjustRightInd w:val="0"/>
              <w:spacing w:line="314" w:lineRule="exac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76" w:type="dxa"/>
          </w:tcPr>
          <w:p w:rsidR="00976F89" w:rsidRPr="006224FC" w:rsidRDefault="00976F89" w:rsidP="00A807C3">
            <w:pPr>
              <w:widowControl w:val="0"/>
              <w:autoSpaceDE w:val="0"/>
              <w:autoSpaceDN w:val="0"/>
              <w:adjustRightInd w:val="0"/>
              <w:spacing w:line="314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976F89" w:rsidRPr="006224FC" w:rsidRDefault="00976F89" w:rsidP="00A807C3">
            <w:pPr>
              <w:widowControl w:val="0"/>
              <w:autoSpaceDE w:val="0"/>
              <w:autoSpaceDN w:val="0"/>
              <w:adjustRightInd w:val="0"/>
              <w:spacing w:line="314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417" w:type="dxa"/>
          </w:tcPr>
          <w:p w:rsidR="00976F89" w:rsidRPr="006224FC" w:rsidRDefault="00976F89" w:rsidP="00A807C3">
            <w:pPr>
              <w:widowControl w:val="0"/>
              <w:autoSpaceDE w:val="0"/>
              <w:autoSpaceDN w:val="0"/>
              <w:adjustRightInd w:val="0"/>
              <w:spacing w:line="314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6F89" w:rsidRPr="006224FC" w:rsidTr="00A807C3">
        <w:trPr>
          <w:trHeight w:val="1329"/>
        </w:trPr>
        <w:tc>
          <w:tcPr>
            <w:tcW w:w="567" w:type="dxa"/>
          </w:tcPr>
          <w:p w:rsidR="00976F89" w:rsidRPr="006224FC" w:rsidRDefault="00976F89" w:rsidP="00A807C3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76" w:type="dxa"/>
          </w:tcPr>
          <w:p w:rsidR="00976F89" w:rsidRPr="006224FC" w:rsidRDefault="00976F89" w:rsidP="00A807C3">
            <w:pPr>
              <w:widowControl w:val="0"/>
              <w:autoSpaceDE w:val="0"/>
              <w:autoSpaceDN w:val="0"/>
              <w:adjustRightInd w:val="0"/>
              <w:spacing w:line="314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</w:tcPr>
          <w:p w:rsidR="00976F89" w:rsidRPr="006224FC" w:rsidRDefault="00976F89" w:rsidP="00A807C3">
            <w:pPr>
              <w:widowControl w:val="0"/>
              <w:autoSpaceDE w:val="0"/>
              <w:autoSpaceDN w:val="0"/>
              <w:adjustRightInd w:val="0"/>
              <w:spacing w:line="314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976F89" w:rsidRPr="006224FC" w:rsidRDefault="00976F89" w:rsidP="00A807C3">
            <w:pPr>
              <w:widowControl w:val="0"/>
              <w:autoSpaceDE w:val="0"/>
              <w:autoSpaceDN w:val="0"/>
              <w:adjustRightInd w:val="0"/>
              <w:spacing w:line="314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976F89" w:rsidRPr="006224FC" w:rsidRDefault="00976F89" w:rsidP="00A807C3">
            <w:pPr>
              <w:widowControl w:val="0"/>
              <w:autoSpaceDE w:val="0"/>
              <w:autoSpaceDN w:val="0"/>
              <w:adjustRightInd w:val="0"/>
              <w:spacing w:line="314" w:lineRule="exac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417" w:type="dxa"/>
          </w:tcPr>
          <w:p w:rsidR="00976F89" w:rsidRPr="006224FC" w:rsidRDefault="00976F89" w:rsidP="00A807C3">
            <w:pPr>
              <w:widowControl w:val="0"/>
              <w:autoSpaceDE w:val="0"/>
              <w:autoSpaceDN w:val="0"/>
              <w:adjustRightInd w:val="0"/>
              <w:spacing w:line="314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807C3" w:rsidRPr="006224FC" w:rsidRDefault="00A807C3" w:rsidP="00A807C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</w:pPr>
    </w:p>
    <w:p w:rsidR="001C0610" w:rsidRPr="006224FC" w:rsidRDefault="001C0610" w:rsidP="001E7B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1C0610" w:rsidRPr="006224FC" w:rsidRDefault="001C0610" w:rsidP="001E7B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1E7B4D" w:rsidRPr="006224FC" w:rsidRDefault="001E7B4D" w:rsidP="001E7B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</w:p>
    <w:p w:rsidR="001E7B4D" w:rsidRPr="006224FC" w:rsidRDefault="001E7B4D" w:rsidP="001E7B4D">
      <w:pPr>
        <w:rPr>
          <w:rFonts w:ascii="Times New Roman" w:hAnsi="Times New Roman" w:cs="Times New Roman"/>
          <w:sz w:val="24"/>
          <w:szCs w:val="24"/>
        </w:rPr>
      </w:pPr>
    </w:p>
    <w:p w:rsidR="008E3CC6" w:rsidRPr="006224FC" w:rsidRDefault="008E3CC6">
      <w:pPr>
        <w:rPr>
          <w:rFonts w:ascii="Times New Roman" w:hAnsi="Times New Roman" w:cs="Times New Roman"/>
          <w:sz w:val="24"/>
          <w:szCs w:val="24"/>
        </w:rPr>
      </w:pPr>
    </w:p>
    <w:sectPr w:rsidR="008E3CC6" w:rsidRPr="006224FC" w:rsidSect="008E3CC6">
      <w:pgSz w:w="11906" w:h="16838"/>
      <w:pgMar w:top="1134" w:right="850" w:bottom="1134" w:left="127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23D7C"/>
    <w:multiLevelType w:val="hybridMultilevel"/>
    <w:tmpl w:val="0B9479C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BB45222"/>
    <w:multiLevelType w:val="hybridMultilevel"/>
    <w:tmpl w:val="6742D3EE"/>
    <w:lvl w:ilvl="0" w:tplc="04190001">
      <w:start w:val="1"/>
      <w:numFmt w:val="bullet"/>
      <w:lvlText w:val=""/>
      <w:lvlJc w:val="left"/>
      <w:pPr>
        <w:ind w:left="20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9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00" w:hanging="360"/>
      </w:pPr>
      <w:rPr>
        <w:rFonts w:ascii="Wingdings" w:hAnsi="Wingdings" w:hint="default"/>
      </w:rPr>
    </w:lvl>
  </w:abstractNum>
  <w:abstractNum w:abstractNumId="2">
    <w:nsid w:val="39BC19D3"/>
    <w:multiLevelType w:val="hybridMultilevel"/>
    <w:tmpl w:val="E362B712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3">
    <w:nsid w:val="48133BB0"/>
    <w:multiLevelType w:val="hybridMultilevel"/>
    <w:tmpl w:val="12D23F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82610E3"/>
    <w:multiLevelType w:val="hybridMultilevel"/>
    <w:tmpl w:val="FD9871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DBF3FCF"/>
    <w:multiLevelType w:val="hybridMultilevel"/>
    <w:tmpl w:val="37924230"/>
    <w:lvl w:ilvl="0" w:tplc="041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6">
    <w:nsid w:val="68570E54"/>
    <w:multiLevelType w:val="hybridMultilevel"/>
    <w:tmpl w:val="C59EB7D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6D837A73"/>
    <w:multiLevelType w:val="hybridMultilevel"/>
    <w:tmpl w:val="E118DF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ECF2C20"/>
    <w:multiLevelType w:val="hybridMultilevel"/>
    <w:tmpl w:val="F06E3B7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6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7"/>
  </w:num>
  <w:num w:numId="8">
    <w:abstractNumId w:val="4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>
    <w:useFELayout/>
  </w:compat>
  <w:rsids>
    <w:rsidRoot w:val="006D385D"/>
    <w:rsid w:val="000101B7"/>
    <w:rsid w:val="000131DA"/>
    <w:rsid w:val="0001434F"/>
    <w:rsid w:val="000363C6"/>
    <w:rsid w:val="000419C8"/>
    <w:rsid w:val="00045DEA"/>
    <w:rsid w:val="00062766"/>
    <w:rsid w:val="00073011"/>
    <w:rsid w:val="00074104"/>
    <w:rsid w:val="00091D28"/>
    <w:rsid w:val="000A58F2"/>
    <w:rsid w:val="000C13C7"/>
    <w:rsid w:val="000D1DE6"/>
    <w:rsid w:val="000D77E2"/>
    <w:rsid w:val="00100F82"/>
    <w:rsid w:val="0014631E"/>
    <w:rsid w:val="00170B24"/>
    <w:rsid w:val="001752EB"/>
    <w:rsid w:val="00186404"/>
    <w:rsid w:val="001A340E"/>
    <w:rsid w:val="001C0610"/>
    <w:rsid w:val="001D660C"/>
    <w:rsid w:val="001E4BAD"/>
    <w:rsid w:val="001E7B4D"/>
    <w:rsid w:val="001F30D6"/>
    <w:rsid w:val="0024218E"/>
    <w:rsid w:val="002717DD"/>
    <w:rsid w:val="00286B90"/>
    <w:rsid w:val="002B6E93"/>
    <w:rsid w:val="002C1644"/>
    <w:rsid w:val="002C3FFD"/>
    <w:rsid w:val="0033393B"/>
    <w:rsid w:val="00333E5F"/>
    <w:rsid w:val="003377DA"/>
    <w:rsid w:val="0036109F"/>
    <w:rsid w:val="00362C13"/>
    <w:rsid w:val="00391F1C"/>
    <w:rsid w:val="003C2CCB"/>
    <w:rsid w:val="003C3512"/>
    <w:rsid w:val="00417231"/>
    <w:rsid w:val="00432981"/>
    <w:rsid w:val="00436A19"/>
    <w:rsid w:val="00440701"/>
    <w:rsid w:val="00462B5C"/>
    <w:rsid w:val="0048099C"/>
    <w:rsid w:val="004858E4"/>
    <w:rsid w:val="00485A19"/>
    <w:rsid w:val="0049552B"/>
    <w:rsid w:val="00497D8D"/>
    <w:rsid w:val="004A1B7E"/>
    <w:rsid w:val="004B6385"/>
    <w:rsid w:val="004C58B5"/>
    <w:rsid w:val="004D55EA"/>
    <w:rsid w:val="004E3E21"/>
    <w:rsid w:val="004E5355"/>
    <w:rsid w:val="004F16CF"/>
    <w:rsid w:val="00515034"/>
    <w:rsid w:val="00553907"/>
    <w:rsid w:val="0056498C"/>
    <w:rsid w:val="00585211"/>
    <w:rsid w:val="005869F9"/>
    <w:rsid w:val="0059406F"/>
    <w:rsid w:val="005D532E"/>
    <w:rsid w:val="005E52C8"/>
    <w:rsid w:val="006014CF"/>
    <w:rsid w:val="0060662A"/>
    <w:rsid w:val="006224FC"/>
    <w:rsid w:val="00641724"/>
    <w:rsid w:val="0064353C"/>
    <w:rsid w:val="006521AF"/>
    <w:rsid w:val="0067234C"/>
    <w:rsid w:val="00676A87"/>
    <w:rsid w:val="00691A61"/>
    <w:rsid w:val="00695F57"/>
    <w:rsid w:val="006A1F50"/>
    <w:rsid w:val="006B3666"/>
    <w:rsid w:val="006C533A"/>
    <w:rsid w:val="006C6E3F"/>
    <w:rsid w:val="006D385D"/>
    <w:rsid w:val="006E05EF"/>
    <w:rsid w:val="006E312B"/>
    <w:rsid w:val="006E32F2"/>
    <w:rsid w:val="0071066E"/>
    <w:rsid w:val="00711D33"/>
    <w:rsid w:val="0071671D"/>
    <w:rsid w:val="0071728D"/>
    <w:rsid w:val="00727EF9"/>
    <w:rsid w:val="00737071"/>
    <w:rsid w:val="00742752"/>
    <w:rsid w:val="00746637"/>
    <w:rsid w:val="00765E5B"/>
    <w:rsid w:val="00780A7E"/>
    <w:rsid w:val="00792AF2"/>
    <w:rsid w:val="007C6C7A"/>
    <w:rsid w:val="007E0A7A"/>
    <w:rsid w:val="007F0539"/>
    <w:rsid w:val="00840555"/>
    <w:rsid w:val="00853E85"/>
    <w:rsid w:val="00871B83"/>
    <w:rsid w:val="00885EFE"/>
    <w:rsid w:val="00887665"/>
    <w:rsid w:val="008905B1"/>
    <w:rsid w:val="008E3CC6"/>
    <w:rsid w:val="008E4F19"/>
    <w:rsid w:val="008F0CDB"/>
    <w:rsid w:val="008F2469"/>
    <w:rsid w:val="009023A2"/>
    <w:rsid w:val="009444D8"/>
    <w:rsid w:val="00960AAE"/>
    <w:rsid w:val="009656E5"/>
    <w:rsid w:val="00971628"/>
    <w:rsid w:val="00976F89"/>
    <w:rsid w:val="009829EF"/>
    <w:rsid w:val="00987EEB"/>
    <w:rsid w:val="009B49A8"/>
    <w:rsid w:val="009D6CBA"/>
    <w:rsid w:val="009E257B"/>
    <w:rsid w:val="009F1BD5"/>
    <w:rsid w:val="00A34BF6"/>
    <w:rsid w:val="00A372AD"/>
    <w:rsid w:val="00A47AC9"/>
    <w:rsid w:val="00A63181"/>
    <w:rsid w:val="00A71366"/>
    <w:rsid w:val="00A807C3"/>
    <w:rsid w:val="00AD6EC5"/>
    <w:rsid w:val="00AF3172"/>
    <w:rsid w:val="00B50219"/>
    <w:rsid w:val="00B64735"/>
    <w:rsid w:val="00B64CD5"/>
    <w:rsid w:val="00B711CF"/>
    <w:rsid w:val="00BB5C21"/>
    <w:rsid w:val="00BC7AF7"/>
    <w:rsid w:val="00BE0D21"/>
    <w:rsid w:val="00C74B28"/>
    <w:rsid w:val="00C93D0A"/>
    <w:rsid w:val="00CE3D32"/>
    <w:rsid w:val="00D06859"/>
    <w:rsid w:val="00D475F3"/>
    <w:rsid w:val="00D511A9"/>
    <w:rsid w:val="00D75509"/>
    <w:rsid w:val="00D84B82"/>
    <w:rsid w:val="00D850E0"/>
    <w:rsid w:val="00D95ED0"/>
    <w:rsid w:val="00DA732E"/>
    <w:rsid w:val="00DC5B63"/>
    <w:rsid w:val="00DF526C"/>
    <w:rsid w:val="00E03273"/>
    <w:rsid w:val="00E15D6E"/>
    <w:rsid w:val="00E23170"/>
    <w:rsid w:val="00E326B0"/>
    <w:rsid w:val="00E35F24"/>
    <w:rsid w:val="00E37674"/>
    <w:rsid w:val="00E810D3"/>
    <w:rsid w:val="00E94993"/>
    <w:rsid w:val="00EE03DD"/>
    <w:rsid w:val="00EE0DD7"/>
    <w:rsid w:val="00F117EB"/>
    <w:rsid w:val="00F26344"/>
    <w:rsid w:val="00F40C3A"/>
    <w:rsid w:val="00F50961"/>
    <w:rsid w:val="00F56B20"/>
    <w:rsid w:val="00F704C9"/>
    <w:rsid w:val="00FC0FD5"/>
    <w:rsid w:val="00FC3227"/>
    <w:rsid w:val="00FE122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473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1">
    <w:name w:val="Style11"/>
    <w:basedOn w:val="a"/>
    <w:uiPriority w:val="99"/>
    <w:rsid w:val="006D385D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2">
    <w:name w:val="Font Style32"/>
    <w:basedOn w:val="a0"/>
    <w:uiPriority w:val="99"/>
    <w:rsid w:val="006D385D"/>
    <w:rPr>
      <w:rFonts w:ascii="Times New Roman" w:hAnsi="Times New Roman" w:cs="Times New Roman" w:hint="default"/>
      <w:color w:val="000000"/>
      <w:sz w:val="22"/>
      <w:szCs w:val="22"/>
    </w:rPr>
  </w:style>
  <w:style w:type="paragraph" w:styleId="a3">
    <w:name w:val="List Paragraph"/>
    <w:basedOn w:val="a"/>
    <w:link w:val="a4"/>
    <w:uiPriority w:val="34"/>
    <w:qFormat/>
    <w:rsid w:val="006D385D"/>
    <w:pPr>
      <w:ind w:left="720"/>
      <w:contextualSpacing/>
    </w:pPr>
    <w:rPr>
      <w:rFonts w:ascii="Calibri" w:eastAsia="Calibri" w:hAnsi="Calibri" w:cs="Times New Roman"/>
      <w:lang w:eastAsia="en-US"/>
    </w:rPr>
  </w:style>
  <w:style w:type="character" w:customStyle="1" w:styleId="c0">
    <w:name w:val="c0"/>
    <w:basedOn w:val="a0"/>
    <w:rsid w:val="006D385D"/>
  </w:style>
  <w:style w:type="character" w:customStyle="1" w:styleId="a5">
    <w:name w:val="Основной текст_"/>
    <w:link w:val="1"/>
    <w:locked/>
    <w:rsid w:val="006D385D"/>
    <w:rPr>
      <w:rFonts w:ascii="Times New Roman" w:hAnsi="Times New Roman"/>
      <w:shd w:val="clear" w:color="auto" w:fill="FFFFFF"/>
    </w:rPr>
  </w:style>
  <w:style w:type="paragraph" w:customStyle="1" w:styleId="1">
    <w:name w:val="Основной текст1"/>
    <w:basedOn w:val="a"/>
    <w:link w:val="a5"/>
    <w:rsid w:val="006D385D"/>
    <w:pPr>
      <w:shd w:val="clear" w:color="auto" w:fill="FFFFFF"/>
      <w:spacing w:before="300" w:after="480" w:line="240" w:lineRule="exact"/>
      <w:ind w:hanging="340"/>
    </w:pPr>
    <w:rPr>
      <w:rFonts w:ascii="Times New Roman" w:hAnsi="Times New Roman"/>
    </w:rPr>
  </w:style>
  <w:style w:type="character" w:customStyle="1" w:styleId="1pt">
    <w:name w:val="Основной текст + Интервал 1 pt"/>
    <w:rsid w:val="006D385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20"/>
      <w:sz w:val="22"/>
      <w:szCs w:val="22"/>
      <w:u w:val="none"/>
      <w:effect w:val="none"/>
    </w:rPr>
  </w:style>
  <w:style w:type="paragraph" w:customStyle="1" w:styleId="10">
    <w:name w:val="Абзац списка1"/>
    <w:basedOn w:val="a"/>
    <w:rsid w:val="006D385D"/>
    <w:pPr>
      <w:suppressAutoHyphens/>
      <w:ind w:left="720"/>
      <w:contextualSpacing/>
    </w:pPr>
    <w:rPr>
      <w:rFonts w:ascii="Calibri" w:eastAsia="Times New Roman" w:hAnsi="Calibri" w:cs="Times New Roman"/>
      <w:lang w:eastAsia="ar-SA"/>
    </w:rPr>
  </w:style>
  <w:style w:type="character" w:customStyle="1" w:styleId="FontStyle30">
    <w:name w:val="Font Style30"/>
    <w:basedOn w:val="a0"/>
    <w:uiPriority w:val="99"/>
    <w:rsid w:val="00585211"/>
    <w:rPr>
      <w:rFonts w:ascii="Times New Roman" w:hAnsi="Times New Roman" w:cs="Times New Roman" w:hint="default"/>
      <w:b/>
      <w:bCs/>
      <w:color w:val="000000"/>
      <w:sz w:val="26"/>
      <w:szCs w:val="26"/>
    </w:rPr>
  </w:style>
  <w:style w:type="paragraph" w:styleId="a6">
    <w:name w:val="No Spacing"/>
    <w:link w:val="a7"/>
    <w:uiPriority w:val="1"/>
    <w:qFormat/>
    <w:rsid w:val="00585211"/>
    <w:pPr>
      <w:spacing w:after="0" w:line="240" w:lineRule="auto"/>
    </w:pPr>
    <w:rPr>
      <w:rFonts w:ascii="Calibri" w:eastAsia="Calibri" w:hAnsi="Calibri" w:cs="Times New Roman"/>
      <w:lang w:eastAsia="en-US"/>
    </w:rPr>
  </w:style>
  <w:style w:type="paragraph" w:styleId="a8">
    <w:name w:val="Balloon Text"/>
    <w:basedOn w:val="a"/>
    <w:link w:val="a9"/>
    <w:uiPriority w:val="99"/>
    <w:semiHidden/>
    <w:unhideWhenUsed/>
    <w:rsid w:val="00EE0D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E0DD7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59"/>
    <w:rsid w:val="001E7B4D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4">
    <w:name w:val="Style4"/>
    <w:basedOn w:val="a"/>
    <w:uiPriority w:val="99"/>
    <w:rsid w:val="001E7B4D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styleId="ab">
    <w:name w:val="Hyperlink"/>
    <w:basedOn w:val="a0"/>
    <w:uiPriority w:val="99"/>
    <w:unhideWhenUsed/>
    <w:rsid w:val="006E312B"/>
    <w:rPr>
      <w:color w:val="0000FF"/>
      <w:u w:val="single"/>
    </w:rPr>
  </w:style>
  <w:style w:type="character" w:customStyle="1" w:styleId="a4">
    <w:name w:val="Абзац списка Знак"/>
    <w:link w:val="a3"/>
    <w:uiPriority w:val="34"/>
    <w:locked/>
    <w:rsid w:val="00780A7E"/>
    <w:rPr>
      <w:rFonts w:ascii="Calibri" w:eastAsia="Calibri" w:hAnsi="Calibri" w:cs="Times New Roman"/>
      <w:lang w:eastAsia="en-US"/>
    </w:rPr>
  </w:style>
  <w:style w:type="character" w:customStyle="1" w:styleId="a7">
    <w:name w:val="Без интервала Знак"/>
    <w:basedOn w:val="a0"/>
    <w:link w:val="a6"/>
    <w:uiPriority w:val="1"/>
    <w:locked/>
    <w:rsid w:val="00432981"/>
    <w:rPr>
      <w:rFonts w:ascii="Calibri" w:eastAsia="Calibri" w:hAnsi="Calibri" w:cs="Times New Roman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yperlink" Target="http://www.sinusoida.com/OSTROV/7-KLASS/Merzlyak-7-ALGEBRA.pdf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hyperlink" Target="http://nmc-kem.ucoz.ru/Obrazovatelniy/FGOS/FGOS-OO/prikaz_1644_ot_29.12.2014_fgos_ooo_s_izmenenijami.pdf" TargetMode="Externa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D79E63-9360-4041-818A-668F084FED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2</Pages>
  <Words>2617</Words>
  <Characters>14919</Characters>
  <Application>Microsoft Office Word</Application>
  <DocSecurity>0</DocSecurity>
  <Lines>124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501</CharactersWithSpaces>
  <SharedDoc>false</SharedDoc>
  <HLinks>
    <vt:vector size="6" baseType="variant">
      <vt:variant>
        <vt:i4>7471194</vt:i4>
      </vt:variant>
      <vt:variant>
        <vt:i4>0</vt:i4>
      </vt:variant>
      <vt:variant>
        <vt:i4>0</vt:i4>
      </vt:variant>
      <vt:variant>
        <vt:i4>5</vt:i4>
      </vt:variant>
      <vt:variant>
        <vt:lpwstr>http://nmc-kem.ucoz.ru/Obrazovatelniy/FGOS/FGOS-OO/prikaz_1644_ot_29.12.2014_fgos_ooo_s_izmenenijami.pd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атьяна</dc:creator>
  <cp:lastModifiedBy>Татьяна</cp:lastModifiedBy>
  <cp:revision>8</cp:revision>
  <cp:lastPrinted>2021-10-12T09:48:00Z</cp:lastPrinted>
  <dcterms:created xsi:type="dcterms:W3CDTF">2022-09-13T10:27:00Z</dcterms:created>
  <dcterms:modified xsi:type="dcterms:W3CDTF">2022-10-03T18:43:00Z</dcterms:modified>
</cp:coreProperties>
</file>